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5"/>
  </p:notesMasterIdLst>
  <p:sldIdLst>
    <p:sldId id="313" r:id="rId3"/>
    <p:sldId id="308" r:id="rId4"/>
    <p:sldId id="374" r:id="rId5"/>
    <p:sldId id="375" r:id="rId6"/>
    <p:sldId id="376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652" r:id="rId16"/>
    <p:sldId id="653" r:id="rId17"/>
    <p:sldId id="659" r:id="rId18"/>
    <p:sldId id="654" r:id="rId19"/>
    <p:sldId id="655" r:id="rId20"/>
    <p:sldId id="656" r:id="rId21"/>
    <p:sldId id="660" r:id="rId22"/>
    <p:sldId id="661" r:id="rId23"/>
    <p:sldId id="662" r:id="rId24"/>
    <p:sldId id="663" r:id="rId25"/>
    <p:sldId id="657" r:id="rId26"/>
    <p:sldId id="658" r:id="rId27"/>
    <p:sldId id="664" r:id="rId28"/>
    <p:sldId id="665" r:id="rId29"/>
    <p:sldId id="666" r:id="rId30"/>
    <p:sldId id="667" r:id="rId31"/>
    <p:sldId id="668" r:id="rId32"/>
    <p:sldId id="669" r:id="rId33"/>
    <p:sldId id="670" r:id="rId34"/>
    <p:sldId id="671" r:id="rId35"/>
    <p:sldId id="672" r:id="rId36"/>
    <p:sldId id="673" r:id="rId37"/>
    <p:sldId id="674" r:id="rId38"/>
    <p:sldId id="675" r:id="rId39"/>
    <p:sldId id="676" r:id="rId40"/>
    <p:sldId id="677" r:id="rId41"/>
    <p:sldId id="678" r:id="rId42"/>
    <p:sldId id="679" r:id="rId43"/>
    <p:sldId id="680" r:id="rId44"/>
  </p:sldIdLst>
  <p:sldSz cx="24384000" cy="13716000"/>
  <p:notesSz cx="6858000" cy="9144000"/>
  <p:custDataLst>
    <p:tags r:id="rId4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ha" initials="th" lastIdx="2" clrIdx="0">
    <p:extLst>
      <p:ext uri="{19B8F6BF-5375-455C-9EA6-DF929625EA0E}">
        <p15:presenceInfo xmlns:p15="http://schemas.microsoft.com/office/powerpoint/2012/main" userId="thuy h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942" y="10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am Khanh" userId="a4b127e740a5600e" providerId="LiveId" clId="{B9C49F47-F11A-4460-80AE-A78C83F500C2}"/>
    <pc:docChg chg="undo custSel addSld delSld modSld">
      <pc:chgData name="Nguyen Nam Khanh" userId="a4b127e740a5600e" providerId="LiveId" clId="{B9C49F47-F11A-4460-80AE-A78C83F500C2}" dt="2022-08-27T04:34:42.522" v="4657"/>
      <pc:docMkLst>
        <pc:docMk/>
      </pc:docMkLst>
      <pc:sldChg chg="addSp delSp modSp mod delAnim modAnim">
        <pc:chgData name="Nguyen Nam Khanh" userId="a4b127e740a5600e" providerId="LiveId" clId="{B9C49F47-F11A-4460-80AE-A78C83F500C2}" dt="2022-08-10T15:18:37.667" v="1494" actId="113"/>
        <pc:sldMkLst>
          <pc:docMk/>
          <pc:sldMk cId="967597998" sldId="308"/>
        </pc:sldMkLst>
        <pc:spChg chg="del">
          <ac:chgData name="Nguyen Nam Khanh" userId="a4b127e740a5600e" providerId="LiveId" clId="{B9C49F47-F11A-4460-80AE-A78C83F500C2}" dt="2022-08-10T15:03:49.378" v="54" actId="478"/>
          <ac:spMkLst>
            <pc:docMk/>
            <pc:sldMk cId="967597998" sldId="308"/>
            <ac:spMk id="2" creationId="{DD47D18A-E7B6-4653-A13F-EB15D40BA550}"/>
          </ac:spMkLst>
        </pc:spChg>
        <pc:spChg chg="mod">
          <ac:chgData name="Nguyen Nam Khanh" userId="a4b127e740a5600e" providerId="LiveId" clId="{B9C49F47-F11A-4460-80AE-A78C83F500C2}" dt="2022-08-10T15:18:37.667" v="1494" actId="113"/>
          <ac:spMkLst>
            <pc:docMk/>
            <pc:sldMk cId="967597998" sldId="308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0T15:14:40.480" v="1382" actId="478"/>
          <ac:spMkLst>
            <pc:docMk/>
            <pc:sldMk cId="967597998" sldId="308"/>
            <ac:spMk id="4" creationId="{564C39CF-55FF-BC3C-8DCA-FDA18FEA5F4D}"/>
          </ac:spMkLst>
        </pc:spChg>
        <pc:spChg chg="del">
          <ac:chgData name="Nguyen Nam Khanh" userId="a4b127e740a5600e" providerId="LiveId" clId="{B9C49F47-F11A-4460-80AE-A78C83F500C2}" dt="2022-08-10T15:03:47.110" v="53" actId="478"/>
          <ac:spMkLst>
            <pc:docMk/>
            <pc:sldMk cId="967597998" sldId="308"/>
            <ac:spMk id="5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6" creationId="{D8D821C7-61B3-8375-0B7C-05FA85619BB6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7" creationId="{13FF8B10-819D-4DDC-4D29-37E3F6D7B327}"/>
          </ac:spMkLst>
        </pc:spChg>
        <pc:spChg chg="del">
          <ac:chgData name="Nguyen Nam Khanh" userId="a4b127e740a5600e" providerId="LiveId" clId="{B9C49F47-F11A-4460-80AE-A78C83F500C2}" dt="2022-08-10T15:03:41.488" v="51" actId="478"/>
          <ac:spMkLst>
            <pc:docMk/>
            <pc:sldMk cId="967597998" sldId="308"/>
            <ac:spMk id="8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0.077" v="58" actId="478"/>
          <ac:spMkLst>
            <pc:docMk/>
            <pc:sldMk cId="967597998" sldId="308"/>
            <ac:spMk id="26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1.593" v="59" actId="478"/>
          <ac:spMkLst>
            <pc:docMk/>
            <pc:sldMk cId="967597998" sldId="308"/>
            <ac:spMk id="27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1.673" v="55" actId="478"/>
          <ac:spMkLst>
            <pc:docMk/>
            <pc:sldMk cId="967597998" sldId="308"/>
            <ac:spMk id="3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4:59:34.855" v="50" actId="20577"/>
          <ac:spMkLst>
            <pc:docMk/>
            <pc:sldMk cId="967597998" sldId="308"/>
            <ac:spMk id="74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3.001" v="60" actId="478"/>
          <ac:spMkLst>
            <pc:docMk/>
            <pc:sldMk cId="967597998" sldId="308"/>
            <ac:spMk id="75" creationId="{59B81F2D-22BE-4EEC-AC56-06DD5BE72DD9}"/>
          </ac:spMkLst>
        </pc:spChg>
        <pc:spChg chg="del">
          <ac:chgData name="Nguyen Nam Khanh" userId="a4b127e740a5600e" providerId="LiveId" clId="{B9C49F47-F11A-4460-80AE-A78C83F500C2}" dt="2022-08-10T15:03:54.595" v="56" actId="478"/>
          <ac:spMkLst>
            <pc:docMk/>
            <pc:sldMk cId="967597998" sldId="308"/>
            <ac:spMk id="76" creationId="{3369427B-44A0-401C-8EEB-49304BD021F0}"/>
          </ac:spMkLst>
        </pc:spChg>
        <pc:spChg chg="del">
          <ac:chgData name="Nguyen Nam Khanh" userId="a4b127e740a5600e" providerId="LiveId" clId="{B9C49F47-F11A-4460-80AE-A78C83F500C2}" dt="2022-08-10T15:04:04.475" v="61" actId="478"/>
          <ac:spMkLst>
            <pc:docMk/>
            <pc:sldMk cId="967597998" sldId="308"/>
            <ac:spMk id="77" creationId="{8A7C21E9-1269-480C-9B3F-1E373BFEA350}"/>
          </ac:spMkLst>
        </pc:spChg>
        <pc:spChg chg="del">
          <ac:chgData name="Nguyen Nam Khanh" userId="a4b127e740a5600e" providerId="LiveId" clId="{B9C49F47-F11A-4460-80AE-A78C83F500C2}" dt="2022-08-10T15:03:44.131" v="52" actId="478"/>
          <ac:spMkLst>
            <pc:docMk/>
            <pc:sldMk cId="967597998" sldId="308"/>
            <ac:spMk id="7203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8.436" v="57" actId="478"/>
          <ac:spMkLst>
            <pc:docMk/>
            <pc:sldMk cId="967597998" sldId="308"/>
            <ac:spMk id="2970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9" creationId="{00000000-0000-0000-0000-000000000000}"/>
          </ac:grpSpMkLst>
        </pc:grpChg>
        <pc:grpChg chg="add mod">
          <ac:chgData name="Nguyen Nam Khanh" userId="a4b127e740a5600e" providerId="LiveId" clId="{B9C49F47-F11A-4460-80AE-A78C83F500C2}" dt="2022-08-10T15:17:57.805" v="1491" actId="164"/>
          <ac:grpSpMkLst>
            <pc:docMk/>
            <pc:sldMk cId="967597998" sldId="308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4" creationId="{00000000-0000-0000-0000-000000000000}"/>
          </ac:grpSpMkLst>
        </pc:grpChg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318915530" sldId="30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7277783" sldId="31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51871685" sldId="31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667555737" sldId="31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747713" sldId="31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228100030" sldId="31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65922752" sldId="31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670911138" sldId="31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88544031" sldId="32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1307119" sldId="32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27291955" sldId="32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94344483" sldId="32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982520211" sldId="32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061322309" sldId="32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58644340" sldId="33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54807175" sldId="33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9252091" sldId="33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1193367" sldId="33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47567239" sldId="33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42926491" sldId="34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6977318" sldId="34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88769732" sldId="34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66798238" sldId="34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75091534" sldId="34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982151942" sldId="34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43111122" sldId="34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53849869" sldId="34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090660126" sldId="34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2776070" sldId="34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4698394" sldId="35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84332462" sldId="35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68294786" sldId="35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424174017" sldId="35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832353" sldId="35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60368553" sldId="35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48433521" sldId="35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167332588" sldId="35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56929693" sldId="35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312393105" sldId="35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65594527" sldId="36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589277" sldId="36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032296837" sldId="36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16730670" sldId="36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8796012" sldId="36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2618955" sldId="36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7539009" sldId="36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244715" sldId="36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04447103" sldId="36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877023820" sldId="36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82749140" sldId="37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05710028" sldId="37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569018822" sldId="37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91642208" sldId="373"/>
        </pc:sldMkLst>
      </pc:sldChg>
      <pc:sldChg chg="delSp modSp add mod delAnim modAnim">
        <pc:chgData name="Nguyen Nam Khanh" userId="a4b127e740a5600e" providerId="LiveId" clId="{B9C49F47-F11A-4460-80AE-A78C83F500C2}" dt="2022-08-10T16:33:20.921" v="3693" actId="20577"/>
        <pc:sldMkLst>
          <pc:docMk/>
          <pc:sldMk cId="236738919" sldId="374"/>
        </pc:sldMkLst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1:09.244" v="2139" actId="255"/>
          <ac:spMkLst>
            <pc:docMk/>
            <pc:sldMk cId="236738919" sldId="37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1:05.095" v="1496" actId="20577"/>
          <ac:spMkLst>
            <pc:docMk/>
            <pc:sldMk cId="236738919" sldId="374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3:20.921" v="3693" actId="20577"/>
          <ac:spMkLst>
            <pc:docMk/>
            <pc:sldMk cId="236738919" sldId="374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9" creationId="{00000000-0000-0000-0000-000000000000}"/>
          </ac:grpSpMkLst>
        </pc:grpChg>
        <pc:grpChg chg="del">
          <ac:chgData name="Nguyen Nam Khanh" userId="a4b127e740a5600e" providerId="LiveId" clId="{B9C49F47-F11A-4460-80AE-A78C83F500C2}" dt="2022-08-10T15:27:05.602" v="2055" actId="478"/>
          <ac:grpSpMkLst>
            <pc:docMk/>
            <pc:sldMk cId="236738919" sldId="374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4" creationId="{00000000-0000-0000-0000-000000000000}"/>
          </ac:grpSpMkLst>
        </pc:grpChg>
      </pc:sldChg>
      <pc:sldChg chg="addSp delSp modSp add mod modAnim">
        <pc:chgData name="Nguyen Nam Khanh" userId="a4b127e740a5600e" providerId="LiveId" clId="{B9C49F47-F11A-4460-80AE-A78C83F500C2}" dt="2022-08-10T15:42:14.510" v="2366"/>
        <pc:sldMkLst>
          <pc:docMk/>
          <pc:sldMk cId="3050555777" sldId="375"/>
        </pc:sldMkLst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5" creationId="{E7EAF454-BBF6-BC7F-741F-864BDCBFFA7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6" creationId="{4C5B3CFD-8D1B-FD86-289A-424B75DC5ACE}"/>
          </ac:spMkLst>
        </pc:spChg>
        <pc:spChg chg="del mod">
          <ac:chgData name="Nguyen Nam Khanh" userId="a4b127e740a5600e" providerId="LiveId" clId="{B9C49F47-F11A-4460-80AE-A78C83F500C2}" dt="2022-08-10T15:33:42.555" v="2160" actId="478"/>
          <ac:spMkLst>
            <pc:docMk/>
            <pc:sldMk cId="3050555777" sldId="375"/>
            <ac:spMk id="8" creationId="{88D13F9F-D8FD-6955-5968-360A204C324C}"/>
          </ac:spMkLst>
        </pc:spChg>
        <pc:spChg chg="del mod">
          <ac:chgData name="Nguyen Nam Khanh" userId="a4b127e740a5600e" providerId="LiveId" clId="{B9C49F47-F11A-4460-80AE-A78C83F500C2}" dt="2022-08-10T15:33:38.063" v="2157" actId="478"/>
          <ac:spMkLst>
            <pc:docMk/>
            <pc:sldMk cId="3050555777" sldId="375"/>
            <ac:spMk id="10" creationId="{34337673-C72F-3553-6E82-C8B610C9B489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2" creationId="{9F4C7419-52AA-249C-7267-1EC84B359682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3" creationId="{7727ADCE-16AF-D983-2BD9-3456EF94793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4" creationId="{92A90DA5-927D-79D2-66BA-86D7A1C504B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5" creationId="{2FE5B4BB-CA3B-3841-F82F-76ADF84D0DA5}"/>
          </ac:spMkLst>
        </pc:spChg>
        <pc:spChg chg="del mod">
          <ac:chgData name="Nguyen Nam Khanh" userId="a4b127e740a5600e" providerId="LiveId" clId="{B9C49F47-F11A-4460-80AE-A78C83F500C2}" dt="2022-08-10T15:33:48.511" v="2163" actId="478"/>
          <ac:spMkLst>
            <pc:docMk/>
            <pc:sldMk cId="3050555777" sldId="375"/>
            <ac:spMk id="16" creationId="{7E147AC5-1BA6-CFD3-192D-0593A3CAF5C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7" creationId="{26D91AD1-ECD0-1CE7-DA4D-315814576DB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8" creationId="{DF01389A-8A14-64BA-D26B-BBBF54E8EE4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9" creationId="{48AF4742-DD5B-6307-E23F-FBF91C557F0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0" creationId="{5E7BD8B4-40E8-E7AD-ECCF-AD75ABF1E21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1" creationId="{94B66C11-CB03-E9FB-B104-3645E31053C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2" creationId="{128E7C32-CFEB-E96F-DD48-DF8DC01AE3CF}"/>
          </ac:spMkLst>
        </pc:spChg>
        <pc:spChg chg="del mod">
          <ac:chgData name="Nguyen Nam Khanh" userId="a4b127e740a5600e" providerId="LiveId" clId="{B9C49F47-F11A-4460-80AE-A78C83F500C2}" dt="2022-08-10T15:33:46.486" v="2162" actId="478"/>
          <ac:spMkLst>
            <pc:docMk/>
            <pc:sldMk cId="3050555777" sldId="375"/>
            <ac:spMk id="23" creationId="{6518A7D9-5F97-0FDE-1AE9-D87A6F6FBEF3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4" creationId="{38D5AD51-1E97-1BE7-8117-41076C6F348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5" creationId="{7B144165-C753-80E0-B739-69E75F1DC33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6" creationId="{9C1C929B-E094-E6A2-36D7-3F3FA115991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7" creationId="{72979604-6FD9-98A2-5255-EED1616B682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8" creationId="{932E66E3-FABC-F7AD-F4B9-D8A02313216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9" creationId="{F57DB061-59FB-1034-AABB-CBB6E23C7CF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0" creationId="{7C72F76E-B073-584D-A8DE-43A9A28FC9B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1" creationId="{A702114B-F952-A966-5F2A-561242C47DC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2" creationId="{0BA50ADA-E18E-C372-40FD-98FC14EC1505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3" creationId="{E5A036AB-B2BA-80C3-508B-4D6543B06317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4" creationId="{0CC05DA3-2B03-BFFA-DEED-14E34A869BB0}"/>
          </ac:spMkLst>
        </pc:spChg>
        <pc:spChg chg="del 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5" creationId="{BEF70235-B378-34E4-B36F-8C118BFCD12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6" creationId="{2E1FDDF6-1817-857D-0366-1E6036524586}"/>
          </ac:spMkLst>
        </pc:spChg>
        <pc:spChg chg="add mod">
          <ac:chgData name="Nguyen Nam Khanh" userId="a4b127e740a5600e" providerId="LiveId" clId="{B9C49F47-F11A-4460-80AE-A78C83F500C2}" dt="2022-08-10T15:40:14.007" v="2330" actId="1038"/>
          <ac:spMkLst>
            <pc:docMk/>
            <pc:sldMk cId="3050555777" sldId="375"/>
            <ac:spMk id="38" creationId="{3ECD6577-26CE-670F-265B-C9BC43B8E0C7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6.650" v="2363" actId="1035"/>
          <ac:spMkLst>
            <pc:docMk/>
            <pc:sldMk cId="3050555777" sldId="375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1.563" v="2360" actId="1038"/>
          <ac:spMkLst>
            <pc:docMk/>
            <pc:sldMk cId="3050555777" sldId="37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9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40:41.052" v="2354" actId="20577"/>
          <ac:spMkLst>
            <pc:docMk/>
            <pc:sldMk cId="3050555777" sldId="375"/>
            <ac:spMk id="75" creationId="{1C2F195C-EBE9-92CF-10EC-99B448494D25}"/>
          </ac:spMkLst>
        </pc:spChg>
        <pc:spChg chg="add del mod">
          <ac:chgData name="Nguyen Nam Khanh" userId="a4b127e740a5600e" providerId="LiveId" clId="{B9C49F47-F11A-4460-80AE-A78C83F500C2}" dt="2022-08-10T15:39:58.331" v="2315" actId="478"/>
          <ac:spMkLst>
            <pc:docMk/>
            <pc:sldMk cId="3050555777" sldId="375"/>
            <ac:spMk id="77" creationId="{D23FF9D4-4185-0725-E54A-064EEA78FABE}"/>
          </ac:spMkLst>
        </pc:spChg>
        <pc:spChg chg="add mod">
          <ac:chgData name="Nguyen Nam Khanh" userId="a4b127e740a5600e" providerId="LiveId" clId="{B9C49F47-F11A-4460-80AE-A78C83F500C2}" dt="2022-08-10T15:40:33.299" v="2344" actId="255"/>
          <ac:spMkLst>
            <pc:docMk/>
            <pc:sldMk cId="3050555777" sldId="375"/>
            <ac:spMk id="78" creationId="{7C931D55-3A3F-E62C-2FF4-CC365C691E6A}"/>
          </ac:spMkLst>
        </pc:spChg>
        <pc:grpChg chg="add del mod">
          <ac:chgData name="Nguyen Nam Khanh" userId="a4b127e740a5600e" providerId="LiveId" clId="{B9C49F47-F11A-4460-80AE-A78C83F500C2}" dt="2022-08-10T15:33:49.616" v="2164" actId="478"/>
          <ac:grpSpMkLst>
            <pc:docMk/>
            <pc:sldMk cId="3050555777" sldId="375"/>
            <ac:grpSpMk id="2" creationId="{C48CEDFE-38EE-C2D5-6F9B-0B22106DA895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4" creationId="{3A25929D-1841-C805-5259-DA9AB68BE401}"/>
          </ac:grpSpMkLst>
        </pc:grpChg>
        <pc:grpChg chg="del mod">
          <ac:chgData name="Nguyen Nam Khanh" userId="a4b127e740a5600e" providerId="LiveId" clId="{B9C49F47-F11A-4460-80AE-A78C83F500C2}" dt="2022-08-10T15:33:42.555" v="2160" actId="478"/>
          <ac:grpSpMkLst>
            <pc:docMk/>
            <pc:sldMk cId="3050555777" sldId="375"/>
            <ac:grpSpMk id="7" creationId="{CBECFD0E-29D8-9158-A226-B2B1F48BEBC1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11" creationId="{0E4351E8-6FE9-B18A-4861-1B50277854AF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4" creationId="{00000000-0000-0000-0000-000000000000}"/>
          </ac:grpSpMkLst>
        </pc:grpChg>
      </pc:sldChg>
      <pc:sldChg chg="addSp modSp add mod modAnim">
        <pc:chgData name="Nguyen Nam Khanh" userId="a4b127e740a5600e" providerId="LiveId" clId="{B9C49F47-F11A-4460-80AE-A78C83F500C2}" dt="2022-08-10T16:05:15.075" v="2821"/>
        <pc:sldMkLst>
          <pc:docMk/>
          <pc:sldMk cId="3118752323" sldId="376"/>
        </pc:sldMkLst>
        <pc:spChg chg="mod">
          <ac:chgData name="Nguyen Nam Khanh" userId="a4b127e740a5600e" providerId="LiveId" clId="{B9C49F47-F11A-4460-80AE-A78C83F500C2}" dt="2022-08-10T15:51:36.224" v="2700" actId="6549"/>
          <ac:spMkLst>
            <pc:docMk/>
            <pc:sldMk cId="3118752323" sldId="376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51:12.074" v="2693" actId="1035"/>
          <ac:spMkLst>
            <pc:docMk/>
            <pc:sldMk cId="3118752323" sldId="376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04:52.122" v="2820" actId="1076"/>
          <ac:spMkLst>
            <pc:docMk/>
            <pc:sldMk cId="3118752323" sldId="376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51:06.525" v="2690" actId="1036"/>
          <ac:spMkLst>
            <pc:docMk/>
            <pc:sldMk cId="3118752323" sldId="376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4" creationId="{00000000-0000-0000-0000-000000000000}"/>
          </ac:grpSpMkLst>
        </pc:grpChg>
      </pc:sldChg>
      <pc:sldChg chg="add del">
        <pc:chgData name="Nguyen Nam Khanh" userId="a4b127e740a5600e" providerId="LiveId" clId="{B9C49F47-F11A-4460-80AE-A78C83F500C2}" dt="2022-08-10T16:06:59.528" v="2830" actId="47"/>
        <pc:sldMkLst>
          <pc:docMk/>
          <pc:sldMk cId="3560308231" sldId="377"/>
        </pc:sldMkLst>
      </pc:sldChg>
      <pc:sldChg chg="addSp delSp modSp add mod delAnim modAnim">
        <pc:chgData name="Nguyen Nam Khanh" userId="a4b127e740a5600e" providerId="LiveId" clId="{B9C49F47-F11A-4460-80AE-A78C83F500C2}" dt="2022-08-10T16:11:19.777" v="2928" actId="6549"/>
        <pc:sldMkLst>
          <pc:docMk/>
          <pc:sldMk cId="1847270515" sldId="378"/>
        </pc:sldMkLst>
        <pc:spChg chg="mod">
          <ac:chgData name="Nguyen Nam Khanh" userId="a4b127e740a5600e" providerId="LiveId" clId="{B9C49F47-F11A-4460-80AE-A78C83F500C2}" dt="2022-08-10T16:11:19.777" v="2928" actId="6549"/>
          <ac:spMkLst>
            <pc:docMk/>
            <pc:sldMk cId="1847270515" sldId="378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11:02.792" v="2927" actId="2711"/>
          <ac:spMkLst>
            <pc:docMk/>
            <pc:sldMk cId="1847270515" sldId="378"/>
            <ac:spMk id="4" creationId="{DAA01F7E-C8E3-A603-0747-FD73A4683DB8}"/>
          </ac:spMkLst>
        </pc:spChg>
        <pc:spChg chg="del">
          <ac:chgData name="Nguyen Nam Khanh" userId="a4b127e740a5600e" providerId="LiveId" clId="{B9C49F47-F11A-4460-80AE-A78C83F500C2}" dt="2022-08-10T16:08:51.045" v="2871" actId="478"/>
          <ac:spMkLst>
            <pc:docMk/>
            <pc:sldMk cId="1847270515" sldId="378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4" creationId="{00000000-0000-0000-0000-000000000000}"/>
          </ac:grpSpMkLst>
        </pc:grpChg>
        <pc:picChg chg="add mod">
          <ac:chgData name="Nguyen Nam Khanh" userId="a4b127e740a5600e" providerId="LiveId" clId="{B9C49F47-F11A-4460-80AE-A78C83F500C2}" dt="2022-08-10T16:10:48.676" v="2926" actId="1076"/>
          <ac:picMkLst>
            <pc:docMk/>
            <pc:sldMk cId="1847270515" sldId="378"/>
            <ac:picMk id="2" creationId="{56050A90-E711-A0A4-D450-A5B1D750586A}"/>
          </ac:picMkLst>
        </pc:picChg>
      </pc:sldChg>
      <pc:sldChg chg="addSp delSp modSp add mod modAnim">
        <pc:chgData name="Nguyen Nam Khanh" userId="a4b127e740a5600e" providerId="LiveId" clId="{B9C49F47-F11A-4460-80AE-A78C83F500C2}" dt="2022-08-10T16:24:16.293" v="3469" actId="14100"/>
        <pc:sldMkLst>
          <pc:docMk/>
          <pc:sldMk cId="1793559525" sldId="379"/>
        </pc:sldMkLst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4:07.328" v="3466" actId="1035"/>
          <ac:spMkLst>
            <pc:docMk/>
            <pc:sldMk cId="1793559525" sldId="379"/>
            <ac:spMk id="4" creationId="{DAA01F7E-C8E3-A603-0747-FD73A4683DB8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8" creationId="{2DC0681B-75ED-44A7-7D7F-9993F03A82F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0" creationId="{0338029B-8227-C5A0-C077-482E21386FD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1" creationId="{045CC11D-A6C5-2C5D-4C87-F257D8DB0574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2" creationId="{AA38788D-D26E-F742-3EB2-A78EE83247B7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6" creationId="{16D1FBE7-C246-96AA-A7B3-A49D77B9C79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7" creationId="{12315867-1849-2358-489F-9E71CFB50B1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8" creationId="{4190FF33-765E-4FD7-A0AD-91FE9FF183E4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9" creationId="{387881F5-207D-1D51-DDD6-C9795058FD5A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3" creationId="{976DB8E9-F3D6-4001-6354-5E21AC534C0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4" creationId="{705A0FD7-B078-3EC4-8247-C5C6EFC8963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5" creationId="{0821BF7C-24E0-7FD7-A3F6-C5092C1E17E4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6" creationId="{FF3B32B5-3EF6-FF33-F673-767AB4770FAD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0" creationId="{8E0CA16E-F860-4387-F73A-2D3CC28F3BC0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1" creationId="{3CF287BF-ADF4-630A-902B-631D95E81AE8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2" creationId="{3CA020AF-7213-C956-4CAC-AF7B1D58F373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3" creationId="{71EFD8B8-5658-9CA8-2FFF-33219C3E8BC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7" creationId="{8A6A7E5D-F3AC-1AE8-F194-42532CC012B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8" creationId="{84158FDB-A5D5-0573-EB9D-FCCE34884802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9" creationId="{00000000-0000-0000-0000-000000000000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0" creationId="{93F635F6-A8DA-9638-3AB5-4C6BB72114D5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5" creationId="{5182E060-F63B-7CAB-C00F-F39346892AEC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79" creationId="{4A016ECE-CA55-CD71-DBE7-1E87420602BE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0" creationId="{838BEA41-944E-B254-C956-9AF939BE5DB6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1" creationId="{FA7DDFD4-DF0A-FBDA-AD98-BDBA73154AE0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2" creationId="{BE24F4D7-0F6A-E28B-8EF5-D959B9C3EC8E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6" creationId="{A47E5877-AB33-A463-DE28-F1E910499117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7" creationId="{9C067610-2B0E-06F1-F8E1-961BB3B17B3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8" creationId="{93C72F21-04F7-7586-650C-7F647B40B18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9" creationId="{B993FF16-B086-B708-692F-73F6EACDD106}"/>
          </ac:spMkLst>
        </pc:s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5" creationId="{E031C9E0-FEA4-061B-F606-796D46F502AC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6" creationId="{138ADBB6-9354-7812-5792-A591BF9B8CFB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7" creationId="{C89859FC-BEF5-ECA7-BEC0-72062BA1B89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3" creationId="{1241A0D9-843C-B1AC-651D-3BB3D9121EB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4" creationId="{941B4F7C-5673-7187-208D-54D3324CBCF4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5" creationId="{118DCBE5-96F4-EF72-21D8-C9AAC3C6D7BC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0" creationId="{ACF31071-CFA0-F6B3-D532-F379CBFEAAB0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1" creationId="{AA8F47DD-0A58-766E-F5EB-5D4EC431E438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2" creationId="{A987A262-FD57-BF05-DEE7-C12042765078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7" creationId="{10A5EE2E-7989-5017-B269-F6938AF6C896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8" creationId="{93BF9EF3-49E7-AC1A-734B-D9F8BF5499F2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9" creationId="{CE8A856A-C7C1-17A1-7E35-A44270144502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4" creationId="{6B56B40F-98E5-E0DE-18E0-B9684CAABCCD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5" creationId="{67BA6289-9763-6D67-F666-DEDAE23EE290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6" creationId="{B3A27CD2-F83C-BEBE-E4E5-756CFECAB515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6" creationId="{45EC7333-F64A-7BBF-C965-8EF8FDBB9E39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7" creationId="{C559E3D0-0B88-8668-5F20-7A3337B5F75D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8" creationId="{951FD500-A83B-7E31-2C84-5340FD6BFD98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3" creationId="{6CBF9857-4327-A92E-F7B9-21E988FA77D5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4" creationId="{4A2C1506-830C-7056-8B9F-CD5693A91CFE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5" creationId="{5F02E2C4-8590-D7FC-112F-32BAEDFF9FD3}"/>
          </ac:graphicFrameMkLst>
        </pc:graphicFrameChg>
        <pc:picChg chg="del">
          <ac:chgData name="Nguyen Nam Khanh" userId="a4b127e740a5600e" providerId="LiveId" clId="{B9C49F47-F11A-4460-80AE-A78C83F500C2}" dt="2022-08-10T16:12:12.916" v="2933" actId="478"/>
          <ac:picMkLst>
            <pc:docMk/>
            <pc:sldMk cId="1793559525" sldId="379"/>
            <ac:picMk id="2" creationId="{56050A90-E711-A0A4-D450-A5B1D750586A}"/>
          </ac:picMkLst>
        </pc:picChg>
        <pc:picChg chg="add mod">
          <ac:chgData name="Nguyen Nam Khanh" userId="a4b127e740a5600e" providerId="LiveId" clId="{B9C49F47-F11A-4460-80AE-A78C83F500C2}" dt="2022-08-10T16:24:16.293" v="3469" actId="14100"/>
          <ac:picMkLst>
            <pc:docMk/>
            <pc:sldMk cId="1793559525" sldId="379"/>
            <ac:picMk id="90" creationId="{4FEDA112-5456-E48C-038E-A95F20CD4229}"/>
          </ac:picMkLst>
        </pc:picChg>
      </pc:sldChg>
      <pc:sldChg chg="addSp delSp modSp add mod delAnim modAnim">
        <pc:chgData name="Nguyen Nam Khanh" userId="a4b127e740a5600e" providerId="LiveId" clId="{B9C49F47-F11A-4460-80AE-A78C83F500C2}" dt="2022-08-10T16:29:00.808" v="3499" actId="22"/>
        <pc:sldMkLst>
          <pc:docMk/>
          <pc:sldMk cId="3680723952" sldId="380"/>
        </pc:sldMkLst>
        <pc:spChg chg="del mod">
          <ac:chgData name="Nguyen Nam Khanh" userId="a4b127e740a5600e" providerId="LiveId" clId="{B9C49F47-F11A-4460-80AE-A78C83F500C2}" dt="2022-08-10T16:27:09.061" v="3484"/>
          <ac:spMkLst>
            <pc:docMk/>
            <pc:sldMk cId="3680723952" sldId="380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27:31.985" v="3493" actId="20577"/>
          <ac:spMkLst>
            <pc:docMk/>
            <pc:sldMk cId="3680723952" sldId="380"/>
            <ac:spMk id="5" creationId="{DB389517-7CB4-0E73-F15F-6A2372A1357B}"/>
          </ac:spMkLst>
        </pc:spChg>
        <pc:spChg chg="add mod">
          <ac:chgData name="Nguyen Nam Khanh" userId="a4b127e740a5600e" providerId="LiveId" clId="{B9C49F47-F11A-4460-80AE-A78C83F500C2}" dt="2022-08-10T16:28:03.685" v="3498" actId="255"/>
          <ac:spMkLst>
            <pc:docMk/>
            <pc:sldMk cId="3680723952" sldId="380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4:43.504" v="3472" actId="20577"/>
          <ac:spMkLst>
            <pc:docMk/>
            <pc:sldMk cId="3680723952" sldId="380"/>
            <ac:spMk id="43" creationId="{00000000-0000-0000-0000-000000000000}"/>
          </ac:spMkLst>
        </pc:spChg>
        <pc:picChg chg="add mod">
          <ac:chgData name="Nguyen Nam Khanh" userId="a4b127e740a5600e" providerId="LiveId" clId="{B9C49F47-F11A-4460-80AE-A78C83F500C2}" dt="2022-08-10T16:27:38.559" v="3495" actId="14100"/>
          <ac:picMkLst>
            <pc:docMk/>
            <pc:sldMk cId="3680723952" sldId="380"/>
            <ac:picMk id="2" creationId="{6F671FA2-F61F-CBCB-3019-82E00443F2AD}"/>
          </ac:picMkLst>
        </pc:picChg>
        <pc:picChg chg="add">
          <ac:chgData name="Nguyen Nam Khanh" userId="a4b127e740a5600e" providerId="LiveId" clId="{B9C49F47-F11A-4460-80AE-A78C83F500C2}" dt="2022-08-10T16:29:00.808" v="3499" actId="22"/>
          <ac:picMkLst>
            <pc:docMk/>
            <pc:sldMk cId="3680723952" sldId="380"/>
            <ac:picMk id="10" creationId="{FDEE7AA6-DF11-64D8-5401-2B9027FD2BA8}"/>
          </ac:picMkLst>
        </pc:picChg>
        <pc:picChg chg="del">
          <ac:chgData name="Nguyen Nam Khanh" userId="a4b127e740a5600e" providerId="LiveId" clId="{B9C49F47-F11A-4460-80AE-A78C83F500C2}" dt="2022-08-10T16:24:47.040" v="3473" actId="478"/>
          <ac:picMkLst>
            <pc:docMk/>
            <pc:sldMk cId="3680723952" sldId="380"/>
            <ac:picMk id="90" creationId="{4FEDA112-5456-E48C-038E-A95F20CD4229}"/>
          </ac:picMkLst>
        </pc:picChg>
      </pc:sldChg>
      <pc:sldChg chg="delSp modSp add mod">
        <pc:chgData name="Nguyen Nam Khanh" userId="a4b127e740a5600e" providerId="LiveId" clId="{B9C49F47-F11A-4460-80AE-A78C83F500C2}" dt="2022-08-10T16:32:17.895" v="3632" actId="1076"/>
        <pc:sldMkLst>
          <pc:docMk/>
          <pc:sldMk cId="3858226070" sldId="381"/>
        </pc:sldMkLst>
        <pc:spChg chg="mod">
          <ac:chgData name="Nguyen Nam Khanh" userId="a4b127e740a5600e" providerId="LiveId" clId="{B9C49F47-F11A-4460-80AE-A78C83F500C2}" dt="2022-08-10T16:31:57.130" v="3631" actId="20577"/>
          <ac:spMkLst>
            <pc:docMk/>
            <pc:sldMk cId="3858226070" sldId="381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9:08.574" v="3502" actId="20577"/>
          <ac:spMkLst>
            <pc:docMk/>
            <pc:sldMk cId="3858226070" sldId="381"/>
            <ac:spMk id="43" creationId="{00000000-0000-0000-0000-000000000000}"/>
          </ac:spMkLst>
        </pc:spChg>
        <pc:picChg chg="del">
          <ac:chgData name="Nguyen Nam Khanh" userId="a4b127e740a5600e" providerId="LiveId" clId="{B9C49F47-F11A-4460-80AE-A78C83F500C2}" dt="2022-08-10T16:29:11.022" v="3503" actId="478"/>
          <ac:picMkLst>
            <pc:docMk/>
            <pc:sldMk cId="3858226070" sldId="381"/>
            <ac:picMk id="2" creationId="{6F671FA2-F61F-CBCB-3019-82E00443F2AD}"/>
          </ac:picMkLst>
        </pc:picChg>
        <pc:picChg chg="mod">
          <ac:chgData name="Nguyen Nam Khanh" userId="a4b127e740a5600e" providerId="LiveId" clId="{B9C49F47-F11A-4460-80AE-A78C83F500C2}" dt="2022-08-10T16:32:17.895" v="3632" actId="1076"/>
          <ac:picMkLst>
            <pc:docMk/>
            <pc:sldMk cId="3858226070" sldId="381"/>
            <ac:picMk id="10" creationId="{FDEE7AA6-DF11-64D8-5401-2B9027FD2BA8}"/>
          </ac:picMkLst>
        </pc:picChg>
      </pc:sldChg>
      <pc:sldChg chg="addSp delSp modSp add mod modAnim">
        <pc:chgData name="Nguyen Nam Khanh" userId="a4b127e740a5600e" providerId="LiveId" clId="{B9C49F47-F11A-4460-80AE-A78C83F500C2}" dt="2022-08-11T15:36:41.382" v="3946"/>
        <pc:sldMkLst>
          <pc:docMk/>
          <pc:sldMk cId="3739417960" sldId="382"/>
        </pc:sldMkLst>
        <pc:spChg chg="add del mod">
          <ac:chgData name="Nguyen Nam Khanh" userId="a4b127e740a5600e" providerId="LiveId" clId="{B9C49F47-F11A-4460-80AE-A78C83F500C2}" dt="2022-08-11T15:32:42.096" v="3926" actId="20577"/>
          <ac:spMkLst>
            <pc:docMk/>
            <pc:sldMk cId="3739417960" sldId="382"/>
            <ac:spMk id="2" creationId="{9A6ACFD4-D8AA-3FF7-B1F1-D573D3A852E8}"/>
          </ac:spMkLst>
        </pc:spChg>
        <pc:spChg chg="mod topLvl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4" creationId="{57E87235-DBAA-5C9D-7D19-57281564BD7A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6" creationId="{299B66AF-FD18-6122-8636-C9EED5CFA83B}"/>
          </ac:spMkLst>
        </pc:spChg>
        <pc:spChg chg="add mod">
          <ac:chgData name="Nguyen Nam Khanh" userId="a4b127e740a5600e" providerId="LiveId" clId="{B9C49F47-F11A-4460-80AE-A78C83F500C2}" dt="2022-08-11T15:30:09.743" v="3797" actId="1076"/>
          <ac:spMkLst>
            <pc:docMk/>
            <pc:sldMk cId="3739417960" sldId="382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35:17.428" v="3936" actId="478"/>
          <ac:spMkLst>
            <pc:docMk/>
            <pc:sldMk cId="3739417960" sldId="382"/>
            <ac:spMk id="10" creationId="{B344B22E-9E07-EB74-F7A2-D67E6B04DF30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1" creationId="{6E56B620-490B-5951-A69A-B216D9AE5EDD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3" creationId="{4FEC08B4-35CA-CC1D-8D01-385D6BB8414C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02.621" v="3699" actId="1037"/>
          <ac:spMkLst>
            <pc:docMk/>
            <pc:sldMk cId="3739417960" sldId="382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22.095" v="3708" actId="20577"/>
          <ac:spMkLst>
            <pc:docMk/>
            <pc:sldMk cId="3739417960" sldId="382"/>
            <ac:spMk id="74" creationId="{00000000-0000-0000-0000-000000000000}"/>
          </ac:spMkLst>
        </pc:spChg>
        <pc:grpChg chg="del 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9" creationId="{00000000-0000-0000-0000-000000000000}"/>
          </ac:grpSpMkLst>
        </pc:grpChg>
        <pc:grpChg chg="mod topLvl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1T15:29:53.815" v="3795"/>
          <ac:graphicFrameMkLst>
            <pc:docMk/>
            <pc:sldMk cId="3739417960" sldId="382"/>
            <ac:graphicFrameMk id="5" creationId="{62BC462C-2EBB-0E37-6DA0-6CFD63ADAC80}"/>
          </ac:graphicFrameMkLst>
        </pc:graphicFrameChg>
        <pc:graphicFrameChg chg="add mod">
          <ac:chgData name="Nguyen Nam Khanh" userId="a4b127e740a5600e" providerId="LiveId" clId="{B9C49F47-F11A-4460-80AE-A78C83F500C2}" dt="2022-08-11T15:30:09.743" v="3797" actId="1076"/>
          <ac:graphicFrameMkLst>
            <pc:docMk/>
            <pc:sldMk cId="3739417960" sldId="382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1:07.993" v="3812" actId="1076"/>
          <ac:graphicFrameMkLst>
            <pc:docMk/>
            <pc:sldMk cId="3739417960" sldId="382"/>
            <ac:graphicFrameMk id="12" creationId="{19548488-1128-84BC-CAEC-BFD4C9116DDF}"/>
          </ac:graphicFrameMkLst>
        </pc:graphicFrameChg>
      </pc:sldChg>
      <pc:sldChg chg="addSp delSp modSp add mod addAnim delAnim modAnim">
        <pc:chgData name="Nguyen Nam Khanh" userId="a4b127e740a5600e" providerId="LiveId" clId="{B9C49F47-F11A-4460-80AE-A78C83F500C2}" dt="2022-08-11T15:43:22.050" v="4217" actId="20577"/>
        <pc:sldMkLst>
          <pc:docMk/>
          <pc:sldMk cId="1967353081" sldId="383"/>
        </pc:sldMkLst>
        <pc:spChg chg="del">
          <ac:chgData name="Nguyen Nam Khanh" userId="a4b127e740a5600e" providerId="LiveId" clId="{B9C49F47-F11A-4460-80AE-A78C83F500C2}" dt="2022-08-11T15:37:01.823" v="3948" actId="478"/>
          <ac:spMkLst>
            <pc:docMk/>
            <pc:sldMk cId="1967353081" sldId="383"/>
            <ac:spMk id="2" creationId="{9A6ACFD4-D8AA-3FF7-B1F1-D573D3A852E8}"/>
          </ac:spMkLst>
        </pc:spChg>
        <pc:spChg chg="add del mod">
          <ac:chgData name="Nguyen Nam Khanh" userId="a4b127e740a5600e" providerId="LiveId" clId="{B9C49F47-F11A-4460-80AE-A78C83F500C2}" dt="2022-08-11T15:43:22.050" v="4217" actId="20577"/>
          <ac:spMkLst>
            <pc:docMk/>
            <pc:sldMk cId="1967353081" sldId="383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" creationId="{4D76CA76-3CAC-3183-364A-517083A1C5FF}"/>
          </ac:spMkLst>
        </pc:spChg>
        <pc:spChg chg="add del mod">
          <ac:chgData name="Nguyen Nam Khanh" userId="a4b127e740a5600e" providerId="LiveId" clId="{B9C49F47-F11A-4460-80AE-A78C83F500C2}" dt="2022-08-11T15:38:08.325" v="3961" actId="478"/>
          <ac:spMkLst>
            <pc:docMk/>
            <pc:sldMk cId="1967353081" sldId="383"/>
            <ac:spMk id="6" creationId="{304C6613-C030-017A-4AE6-100482FB751C}"/>
          </ac:spMkLst>
        </pc:spChg>
        <pc:spChg chg="del mod">
          <ac:chgData name="Nguyen Nam Khanh" userId="a4b127e740a5600e" providerId="LiveId" clId="{B9C49F47-F11A-4460-80AE-A78C83F500C2}" dt="2022-08-11T15:37:55.499" v="3955" actId="478"/>
          <ac:spMkLst>
            <pc:docMk/>
            <pc:sldMk cId="1967353081" sldId="383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40:23.153" v="4005" actId="478"/>
          <ac:spMkLst>
            <pc:docMk/>
            <pc:sldMk cId="1967353081" sldId="383"/>
            <ac:spMk id="9" creationId="{E9D0BA6D-2ADC-9F3A-4DD1-46A081C7EB2A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11" creationId="{6E56B620-490B-5951-A69A-B216D9AE5EDD}"/>
          </ac:spMkLst>
        </pc:spChg>
        <pc:spChg chg="del mod">
          <ac:chgData name="Nguyen Nam Khanh" userId="a4b127e740a5600e" providerId="LiveId" clId="{B9C49F47-F11A-4460-80AE-A78C83F500C2}" dt="2022-08-11T15:38:11.593" v="3963" actId="478"/>
          <ac:spMkLst>
            <pc:docMk/>
            <pc:sldMk cId="1967353081" sldId="383"/>
            <ac:spMk id="13" creationId="{4FEC08B4-35CA-CC1D-8D01-385D6BB8414C}"/>
          </ac:spMkLst>
        </pc:spChg>
        <pc:spChg chg="add del mod">
          <ac:chgData name="Nguyen Nam Khanh" userId="a4b127e740a5600e" providerId="LiveId" clId="{B9C49F47-F11A-4460-80AE-A78C83F500C2}" dt="2022-08-11T15:38:05.518" v="3959" actId="478"/>
          <ac:spMkLst>
            <pc:docMk/>
            <pc:sldMk cId="1967353081" sldId="383"/>
            <ac:spMk id="14" creationId="{7111D2F5-37BE-15F5-C978-828E13A92002}"/>
          </ac:spMkLst>
        </pc:spChg>
        <pc:spChg chg="add del mod">
          <ac:chgData name="Nguyen Nam Khanh" userId="a4b127e740a5600e" providerId="LiveId" clId="{B9C49F47-F11A-4460-80AE-A78C83F500C2}" dt="2022-08-11T15:38:16.214" v="3965" actId="478"/>
          <ac:spMkLst>
            <pc:docMk/>
            <pc:sldMk cId="1967353081" sldId="383"/>
            <ac:spMk id="15" creationId="{58D1467B-6BD4-22B4-EBEB-EB12A0D1BDC1}"/>
          </ac:spMkLst>
        </pc:spChg>
        <pc:spChg chg="add del mod">
          <ac:chgData name="Nguyen Nam Khanh" userId="a4b127e740a5600e" providerId="LiveId" clId="{B9C49F47-F11A-4460-80AE-A78C83F500C2}" dt="2022-08-11T15:38:02.432" v="3957" actId="478"/>
          <ac:spMkLst>
            <pc:docMk/>
            <pc:sldMk cId="1967353081" sldId="383"/>
            <ac:spMk id="17" creationId="{7121F446-746D-14DC-1E0E-AE4B8DB94170}"/>
          </ac:spMkLst>
        </pc:spChg>
        <pc:spChg chg="add mod">
          <ac:chgData name="Nguyen Nam Khanh" userId="a4b127e740a5600e" providerId="LiveId" clId="{B9C49F47-F11A-4460-80AE-A78C83F500C2}" dt="2022-08-11T15:39:29.409" v="3988" actId="1076"/>
          <ac:spMkLst>
            <pc:docMk/>
            <pc:sldMk cId="1967353081" sldId="383"/>
            <ac:spMk id="18" creationId="{CCE85BEB-D4BB-3BC4-D208-E67EFB4A595B}"/>
          </ac:spMkLst>
        </pc:spChg>
        <pc:spChg chg="add del mod">
          <ac:chgData name="Nguyen Nam Khanh" userId="a4b127e740a5600e" providerId="LiveId" clId="{B9C49F47-F11A-4460-80AE-A78C83F500C2}" dt="2022-08-11T15:40:15.147" v="4000" actId="478"/>
          <ac:spMkLst>
            <pc:docMk/>
            <pc:sldMk cId="1967353081" sldId="383"/>
            <ac:spMk id="20" creationId="{8967C08E-0C45-21FE-ECBD-5CB8A12B5670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1" creationId="{52459A01-CE30-6F7B-C589-28CCB4A20BCD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3" creationId="{B8872AC1-1E15-7266-D327-78BF39942162}"/>
          </ac:spMkLst>
        </pc:spChg>
        <pc:spChg chg="add del mod">
          <ac:chgData name="Nguyen Nam Khanh" userId="a4b127e740a5600e" providerId="LiveId" clId="{B9C49F47-F11A-4460-80AE-A78C83F500C2}" dt="2022-08-11T15:40:21.440" v="4004" actId="478"/>
          <ac:spMkLst>
            <pc:docMk/>
            <pc:sldMk cId="1967353081" sldId="383"/>
            <ac:spMk id="24" creationId="{742E1D04-3FBC-EC32-B9E6-D6217E851BB5}"/>
          </ac:spMkLst>
        </pc:spChg>
        <pc:spChg chg="add del mod">
          <ac:chgData name="Nguyen Nam Khanh" userId="a4b127e740a5600e" providerId="LiveId" clId="{B9C49F47-F11A-4460-80AE-A78C83F500C2}" dt="2022-08-11T15:40:13.008" v="3999" actId="478"/>
          <ac:spMkLst>
            <pc:docMk/>
            <pc:sldMk cId="1967353081" sldId="383"/>
            <ac:spMk id="26" creationId="{E23898F1-F2F0-BA40-2C72-2F7FF27CACD6}"/>
          </ac:spMkLst>
        </pc:spChg>
        <pc:spChg chg="add del mod">
          <ac:chgData name="Nguyen Nam Khanh" userId="a4b127e740a5600e" providerId="LiveId" clId="{B9C49F47-F11A-4460-80AE-A78C83F500C2}" dt="2022-08-11T15:40:18.787" v="4002" actId="478"/>
          <ac:spMkLst>
            <pc:docMk/>
            <pc:sldMk cId="1967353081" sldId="383"/>
            <ac:spMk id="27" creationId="{81D19E92-46C9-CA5C-B3FE-9D1A9BA24905}"/>
          </ac:spMkLst>
        </pc:spChg>
        <pc:spChg chg="add del mod">
          <ac:chgData name="Nguyen Nam Khanh" userId="a4b127e740a5600e" providerId="LiveId" clId="{B9C49F47-F11A-4460-80AE-A78C83F500C2}" dt="2022-08-11T15:40:09.782" v="3998" actId="478"/>
          <ac:spMkLst>
            <pc:docMk/>
            <pc:sldMk cId="1967353081" sldId="383"/>
            <ac:spMk id="29" creationId="{2BAB599B-97A9-097C-6AA9-D24E59B07901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4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8.190" v="3986" actId="14100"/>
          <ac:grpSpMkLst>
            <pc:docMk/>
            <pc:sldMk cId="1967353081" sldId="383"/>
            <ac:grpSpMk id="71" creationId="{00000000-0000-0000-0000-000000000000}"/>
          </ac:grpSpMkLst>
        </pc:grpChg>
        <pc:graphicFrameChg chg="add del">
          <ac:chgData name="Nguyen Nam Khanh" userId="a4b127e740a5600e" providerId="LiveId" clId="{B9C49F47-F11A-4460-80AE-A78C83F500C2}" dt="2022-08-11T15:38:18.155" v="3966" actId="478"/>
          <ac:graphicFrameMkLst>
            <pc:docMk/>
            <pc:sldMk cId="1967353081" sldId="383"/>
            <ac:graphicFrameMk id="5" creationId="{2BA8C4F4-7D30-A699-4260-BD4F4D315292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8:14.307" v="3964" actId="478"/>
          <ac:graphicFrameMkLst>
            <pc:docMk/>
            <pc:sldMk cId="1967353081" sldId="383"/>
            <ac:graphicFrameMk id="10" creationId="{11E3B5EA-E483-624C-89EC-075CABD8AA70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12" creationId="{19548488-1128-84BC-CAEC-BFD4C9116DDF}"/>
          </ac:graphicFrameMkLst>
        </pc:graphicFrameChg>
        <pc:graphicFrameChg chg="add del mod">
          <ac:chgData name="Nguyen Nam Khanh" userId="a4b127e740a5600e" providerId="LiveId" clId="{B9C49F47-F11A-4460-80AE-A78C83F500C2}" dt="2022-08-11T15:37:58.784" v="3956" actId="478"/>
          <ac:graphicFrameMkLst>
            <pc:docMk/>
            <pc:sldMk cId="1967353081" sldId="383"/>
            <ac:graphicFrameMk id="16" creationId="{4199F935-E3E0-A755-FB78-D52EB958C402}"/>
          </ac:graphicFrameMkLst>
        </pc:graphicFrameChg>
        <pc:graphicFrameChg chg="add del mod">
          <ac:chgData name="Nguyen Nam Khanh" userId="a4b127e740a5600e" providerId="LiveId" clId="{B9C49F47-F11A-4460-80AE-A78C83F500C2}" dt="2022-08-11T15:40:19.892" v="4003" actId="478"/>
          <ac:graphicFrameMkLst>
            <pc:docMk/>
            <pc:sldMk cId="1967353081" sldId="383"/>
            <ac:graphicFrameMk id="19" creationId="{B4855C90-9974-7600-BA22-F56A5AD9481F}"/>
          </ac:graphicFrameMkLst>
        </pc:graphicFrameChg>
        <pc:graphicFrameChg chg="add del mod">
          <ac:chgData name="Nguyen Nam Khanh" userId="a4b127e740a5600e" providerId="LiveId" clId="{B9C49F47-F11A-4460-80AE-A78C83F500C2}" dt="2022-08-11T15:39:25.495" v="3982"/>
          <ac:graphicFrameMkLst>
            <pc:docMk/>
            <pc:sldMk cId="1967353081" sldId="383"/>
            <ac:graphicFrameMk id="22" creationId="{DC600174-CA39-0B76-116C-C8066430D419}"/>
          </ac:graphicFrameMkLst>
        </pc:graphicFrameChg>
        <pc:graphicFrameChg chg="add del mod">
          <ac:chgData name="Nguyen Nam Khanh" userId="a4b127e740a5600e" providerId="LiveId" clId="{B9C49F47-F11A-4460-80AE-A78C83F500C2}" dt="2022-08-11T15:40:24.976" v="4006" actId="478"/>
          <ac:graphicFrameMkLst>
            <pc:docMk/>
            <pc:sldMk cId="1967353081" sldId="383"/>
            <ac:graphicFrameMk id="25" creationId="{76B10670-F1E2-5A55-6207-51484534CB51}"/>
          </ac:graphicFrameMkLst>
        </pc:graphicFrameChg>
        <pc:graphicFrameChg chg="add del mod">
          <ac:chgData name="Nguyen Nam Khanh" userId="a4b127e740a5600e" providerId="LiveId" clId="{B9C49F47-F11A-4460-80AE-A78C83F500C2}" dt="2022-08-11T15:40:17.931" v="4001" actId="478"/>
          <ac:graphicFrameMkLst>
            <pc:docMk/>
            <pc:sldMk cId="1967353081" sldId="383"/>
            <ac:graphicFrameMk id="28" creationId="{993CBACF-E901-6D3A-F43A-EEE199BAEA65}"/>
          </ac:graphicFrameMkLst>
        </pc:graphicFrameChg>
      </pc:sldChg>
      <pc:sldChg chg="modSp add mod modAnim">
        <pc:chgData name="Nguyen Nam Khanh" userId="a4b127e740a5600e" providerId="LiveId" clId="{B9C49F47-F11A-4460-80AE-A78C83F500C2}" dt="2022-08-11T15:53:10.004" v="4651" actId="20577"/>
        <pc:sldMkLst>
          <pc:docMk/>
          <pc:sldMk cId="500654968" sldId="384"/>
        </pc:sldMkLst>
        <pc:spChg chg="mod">
          <ac:chgData name="Nguyen Nam Khanh" userId="a4b127e740a5600e" providerId="LiveId" clId="{B9C49F47-F11A-4460-80AE-A78C83F500C2}" dt="2022-08-11T15:47:36.605" v="4334" actId="6549"/>
          <ac:spMkLst>
            <pc:docMk/>
            <pc:sldMk cId="500654968" sldId="384"/>
            <ac:spMk id="2" creationId="{9A6ACFD4-D8AA-3FF7-B1F1-D573D3A852E8}"/>
          </ac:spMkLst>
        </pc:spChg>
        <pc:spChg chg="mod">
          <ac:chgData name="Nguyen Nam Khanh" userId="a4b127e740a5600e" providerId="LiveId" clId="{B9C49F47-F11A-4460-80AE-A78C83F500C2}" dt="2022-08-11T15:46:53.736" v="4330" actId="20577"/>
          <ac:spMkLst>
            <pc:docMk/>
            <pc:sldMk cId="500654968" sldId="38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0.004" v="4651" actId="20577"/>
          <ac:spMkLst>
            <pc:docMk/>
            <pc:sldMk cId="500654968" sldId="38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4" creationId="{00000000-0000-0000-0000-000000000000}"/>
          </ac:grpSpMkLst>
        </pc:grpChg>
      </pc:sldChg>
      <pc:sldChg chg="delSp modSp add mod delAnim modAnim">
        <pc:chgData name="Nguyen Nam Khanh" userId="a4b127e740a5600e" providerId="LiveId" clId="{B9C49F47-F11A-4460-80AE-A78C83F500C2}" dt="2022-08-27T04:33:51.692" v="4655" actId="20577"/>
        <pc:sldMkLst>
          <pc:docMk/>
          <pc:sldMk cId="2950176633" sldId="385"/>
        </pc:sldMkLst>
        <pc:spChg chg="mod">
          <ac:chgData name="Nguyen Nam Khanh" userId="a4b127e740a5600e" providerId="LiveId" clId="{B9C49F47-F11A-4460-80AE-A78C83F500C2}" dt="2022-08-11T15:52:47.400" v="4649" actId="20577"/>
          <ac:spMkLst>
            <pc:docMk/>
            <pc:sldMk cId="2950176633" sldId="385"/>
            <ac:spMk id="2" creationId="{9A6ACFD4-D8AA-3FF7-B1F1-D573D3A852E8}"/>
          </ac:spMkLst>
        </pc:spChg>
        <pc:spChg chg="del">
          <ac:chgData name="Nguyen Nam Khanh" userId="a4b127e740a5600e" providerId="LiveId" clId="{B9C49F47-F11A-4460-80AE-A78C83F500C2}" dt="2022-08-11T15:47:51.838" v="4335" actId="478"/>
          <ac:spMkLst>
            <pc:docMk/>
            <pc:sldMk cId="2950176633" sldId="38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4.604" v="4653" actId="20577"/>
          <ac:spMkLst>
            <pc:docMk/>
            <pc:sldMk cId="2950176633" sldId="38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27T04:33:51.692" v="4655" actId="20577"/>
          <ac:spMkLst>
            <pc:docMk/>
            <pc:sldMk cId="2950176633" sldId="385"/>
            <ac:spMk id="73" creationId="{00000000-0000-0000-0000-000000000000}"/>
          </ac:spMkLst>
        </pc:spChg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21496926" sldId="65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302542251" sldId="653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7376694" sldId="654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202762634" sldId="655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355600110" sldId="656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52466751" sldId="657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110855010" sldId="658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426661246" sldId="659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8719225" sldId="660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80417820" sldId="661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4251222738" sldId="66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26749406" sldId="66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1886214" sldId="66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96143097" sldId="66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784434645" sldId="66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258847872" sldId="66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330951651" sldId="66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47317548" sldId="66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679153963" sldId="670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260231826" sldId="671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441619987" sldId="672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77427146" sldId="67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99127194" sldId="67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518453297" sldId="67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586291940" sldId="67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839977614" sldId="67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068710909" sldId="67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422924035" sldId="67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956497181" sldId="680"/>
        </pc:sldMkLst>
      </pc:sldChg>
      <pc:sldMasterChg chg="delSldLayout">
        <pc:chgData name="Nguyen Nam Khanh" userId="a4b127e740a5600e" providerId="LiveId" clId="{B9C49F47-F11A-4460-80AE-A78C83F500C2}" dt="2022-08-11T10:42:23.893" v="3713" actId="47"/>
        <pc:sldMasterMkLst>
          <pc:docMk/>
          <pc:sldMasterMk cId="2333140210" sldId="2147483738"/>
        </pc:sldMasterMkLst>
        <pc:sldLayoutChg chg="del">
          <pc:chgData name="Nguyen Nam Khanh" userId="a4b127e740a5600e" providerId="LiveId" clId="{B9C49F47-F11A-4460-80AE-A78C83F500C2}" dt="2022-08-11T10:42:23.893" v="3713" actId="47"/>
          <pc:sldLayoutMkLst>
            <pc:docMk/>
            <pc:sldMasterMk cId="2333140210" sldId="2147483738"/>
            <pc:sldLayoutMk cId="4215683611" sldId="2147483750"/>
          </pc:sldLayoutMkLst>
        </pc:sldLayoutChg>
      </pc:sldMaster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1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2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556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46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3796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919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969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154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787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1800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886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823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9130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7227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431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6906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4264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721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496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04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96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94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641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405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0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82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3" Type="http://schemas.openxmlformats.org/officeDocument/2006/relationships/image" Target="../media/image27.png"/><Relationship Id="rId7" Type="http://schemas.openxmlformats.org/officeDocument/2006/relationships/image" Target="../media/image10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12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7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29.png"/><Relationship Id="rId4" Type="http://schemas.openxmlformats.org/officeDocument/2006/relationships/image" Target="../media/image180.png"/><Relationship Id="rId9" Type="http://schemas.openxmlformats.org/officeDocument/2006/relationships/image" Target="../media/image2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comments" Target="../comments/comment1.xml"/><Relationship Id="rId5" Type="http://schemas.openxmlformats.org/officeDocument/2006/relationships/image" Target="../media/image240.png"/><Relationship Id="rId10" Type="http://schemas.openxmlformats.org/officeDocument/2006/relationships/image" Target="../media/image28.png"/><Relationship Id="rId4" Type="http://schemas.openxmlformats.org/officeDocument/2006/relationships/image" Target="../media/image230.png"/><Relationship Id="rId9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290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7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7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8.png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54.png"/><Relationship Id="rId10" Type="http://schemas.openxmlformats.org/officeDocument/2006/relationships/image" Target="../media/image32.emf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11" Type="http://schemas.openxmlformats.org/officeDocument/2006/relationships/image" Target="../media/image91.png"/><Relationship Id="rId10" Type="http://schemas.openxmlformats.org/officeDocument/2006/relationships/image" Target="../media/image58.png"/><Relationship Id="rId9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1.png"/><Relationship Id="rId3" Type="http://schemas.openxmlformats.org/officeDocument/2006/relationships/image" Target="../media/image27.png"/><Relationship Id="rId7" Type="http://schemas.openxmlformats.org/officeDocument/2006/relationships/image" Target="../media/image10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10.png"/><Relationship Id="rId10" Type="http://schemas.openxmlformats.org/officeDocument/2006/relationships/image" Target="../media/image64.png"/><Relationship Id="rId4" Type="http://schemas.openxmlformats.org/officeDocument/2006/relationships/image" Target="../media/image710.png"/><Relationship Id="rId9" Type="http://schemas.openxmlformats.org/officeDocument/2006/relationships/image" Target="../media/image12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7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6.png"/><Relationship Id="rId10" Type="http://schemas.openxmlformats.org/officeDocument/2006/relationships/image" Target="../media/image70.png"/><Relationship Id="rId4" Type="http://schemas.openxmlformats.org/officeDocument/2006/relationships/image" Target="../media/image65.png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27.png"/><Relationship Id="rId7" Type="http://schemas.openxmlformats.org/officeDocument/2006/relationships/image" Target="../media/image73.png"/><Relationship Id="rId12" Type="http://schemas.openxmlformats.org/officeDocument/2006/relationships/comments" Target="../comments/comment2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77.emf"/><Relationship Id="rId5" Type="http://schemas.openxmlformats.org/officeDocument/2006/relationships/image" Target="../media/image72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2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85.emf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90.png"/><Relationship Id="rId10" Type="http://schemas.openxmlformats.org/officeDocument/2006/relationships/image" Target="../media/image101.png"/><Relationship Id="rId4" Type="http://schemas.openxmlformats.org/officeDocument/2006/relationships/image" Target="../media/image86.png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27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7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0.png"/><Relationship Id="rId10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4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2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15.png"/><Relationship Id="rId5" Type="http://schemas.openxmlformats.org/officeDocument/2006/relationships/image" Target="../media/image110.png"/><Relationship Id="rId10" Type="http://schemas.openxmlformats.org/officeDocument/2006/relationships/image" Target="../media/image114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27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17.png"/><Relationship Id="rId10" Type="http://schemas.openxmlformats.org/officeDocument/2006/relationships/image" Target="../media/image121.png"/><Relationship Id="rId4" Type="http://schemas.openxmlformats.org/officeDocument/2006/relationships/image" Target="../media/image116.png"/><Relationship Id="rId9" Type="http://schemas.openxmlformats.org/officeDocument/2006/relationships/image" Target="../media/image12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27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28.png"/><Relationship Id="rId5" Type="http://schemas.openxmlformats.org/officeDocument/2006/relationships/image" Target="../media/image123.png"/><Relationship Id="rId10" Type="http://schemas.openxmlformats.org/officeDocument/2006/relationships/image" Target="../media/image127.png"/><Relationship Id="rId4" Type="http://schemas.openxmlformats.org/officeDocument/2006/relationships/image" Target="../media/image122.png"/><Relationship Id="rId9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0.png"/><Relationship Id="rId10" Type="http://schemas.openxmlformats.org/officeDocument/2006/relationships/image" Target="../media/image134.png"/><Relationship Id="rId4" Type="http://schemas.openxmlformats.org/officeDocument/2006/relationships/image" Target="../media/image129.png"/><Relationship Id="rId9" Type="http://schemas.openxmlformats.org/officeDocument/2006/relationships/image" Target="../media/image13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27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9" Type="http://schemas.openxmlformats.org/officeDocument/2006/relationships/image" Target="../media/image14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27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2.emf"/><Relationship Id="rId5" Type="http://schemas.openxmlformats.org/officeDocument/2006/relationships/image" Target="../media/image147.png"/><Relationship Id="rId10" Type="http://schemas.openxmlformats.org/officeDocument/2006/relationships/image" Target="../media/image151.png"/><Relationship Id="rId4" Type="http://schemas.openxmlformats.org/officeDocument/2006/relationships/image" Target="../media/image146.png"/><Relationship Id="rId9" Type="http://schemas.openxmlformats.org/officeDocument/2006/relationships/image" Target="../media/image1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5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573955" y="2107582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91725" y="2403411"/>
            <a:ext cx="13526830" cy="2371279"/>
          </a:xfrm>
          <a:prstGeom prst="round2Same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169424" y="2804220"/>
            <a:ext cx="13516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 THỨC LƯỢNG </a:t>
            </a:r>
          </a:p>
          <a:p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TAM GIÁC. VECTƠ</a:t>
            </a:r>
            <a:endParaRPr lang="vi-VN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2BB491-3CD9-3C60-045D-070571AB6232}"/>
              </a:ext>
            </a:extLst>
          </p:cNvPr>
          <p:cNvSpPr txBox="1"/>
          <p:nvPr/>
        </p:nvSpPr>
        <p:spPr>
          <a:xfrm>
            <a:off x="13030200" y="5080043"/>
            <a:ext cx="9240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ƯƠNG IV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FE7D390-5196-C315-49B3-7D7064AC3C62}"/>
              </a:ext>
            </a:extLst>
          </p:cNvPr>
          <p:cNvSpPr/>
          <p:nvPr/>
        </p:nvSpPr>
        <p:spPr>
          <a:xfrm>
            <a:off x="11049061" y="4949983"/>
            <a:ext cx="1265030" cy="1042690"/>
          </a:xfrm>
          <a:prstGeom prst="ellipse">
            <a:avLst/>
          </a:prstGeom>
          <a:solidFill>
            <a:srgbClr val="EBFDFF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699201-9389-E58F-4091-76DB240D0AFF}"/>
              </a:ext>
            </a:extLst>
          </p:cNvPr>
          <p:cNvSpPr txBox="1"/>
          <p:nvPr/>
        </p:nvSpPr>
        <p:spPr>
          <a:xfrm>
            <a:off x="11292703" y="5117385"/>
            <a:ext cx="1465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6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</m:t>
                    </m:r>
                  </m:oMath>
                </a14:m>
                <a:endParaRPr lang="en-US" sz="5000" b="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blipFill>
                <a:blip r:embed="rId3"/>
                <a:stretch>
                  <a:fillRect l="-1498" t="-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⇒ </m:t>
                      </m:r>
                      <m:r>
                        <a:rPr lang="en-US" sz="50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    </m:t>
                      </m:r>
                    </m:oMath>
                  </m:oMathPara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blipFill>
                <a:blip r:embed="rId4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2368"/>
              </p:ext>
            </p:extLst>
          </p:nvPr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486"/>
              </p:ext>
            </p:extLst>
          </p:nvPr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417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226695">
                  <a:lnSpc>
                    <a:spcPct val="12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𝐺</m:t>
                        </m:r>
                      </m:e>
                    </m:acc>
                  </m:oMath>
                </a14:m>
                <a:r>
                  <a:rPr lang="en-US" sz="5000" b="0" i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Do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ên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𝐺</m:t>
                        </m:r>
                      </m:e>
                    </m:acc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𝐺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</m:oMath>
                  </m:oMathPara>
                </a14:m>
                <a:endParaRPr lang="en-US" sz="5000" i="1" dirty="0"/>
              </a:p>
              <a:p>
                <a:pPr marR="226695">
                  <a:lnSpc>
                    <a:spcPct val="12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𝐺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𝑁𝐺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</a:p>
              <a:p>
                <a:pPr marR="226695">
                  <a:lnSpc>
                    <a:spcPct val="126000"/>
                  </a:lnSpc>
                </a:pPr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sz="5000" b="0" i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blipFill>
                <a:blip r:embed="rId3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11"/>
              <a:ext cx="883575" cy="754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4D76CA76-3CAC-3183-364A-517083A1C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CCE85BEB-D4BB-3BC4-D208-E67EFB4A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53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) 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quy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ắ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à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blipFill>
                <a:blip r:embed="rId3"/>
                <a:stretch>
                  <a:fillRect l="-780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b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ô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ướng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)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𝐵𝐴𝐷</m:t>
                            </m:r>
                          </m:e>
                        </m:acc>
                      </m:e>
                    </m:func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12=28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US" sz="5000" dirty="0">
                  <a:latin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blipFill>
                <a:blip r:embed="rId4"/>
                <a:stretch>
                  <a:fillRect l="-1428" t="-1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6549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éo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:</a:t>
                </a: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−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</m:t>
                      </m:r>
                    </m:oMath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−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16−12+36=4</m:t>
                      </m:r>
                    </m:oMath>
                  </m:oMathPara>
                </a14:m>
                <a:endParaRPr lang="en-US" sz="50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40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40</m:t>
                          </m:r>
                        </m:e>
                      </m:rad>
                      <m:r>
                        <a:rPr lang="en-US" sz="5000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</m:t>
                      </m:r>
                    </m:oMath>
                  </m:oMathPara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+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en-US" sz="5000" i="1" dirty="0"/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16+12+36=64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</a:t>
                </a:r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64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</a:t>
                </a:r>
              </a:p>
              <a:p>
                <a:pPr>
                  <a:lnSpc>
                    <a:spcPct val="136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blipFill>
                <a:blip r:embed="rId3"/>
                <a:stretch>
                  <a:fillRect l="-1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176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1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  <a:blipFill>
                <a:blip r:embed="rId4"/>
                <a:stretch>
                  <a:fillRect l="-1620" t="-5806" b="-1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93915" y="7162800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666447" y="7472981"/>
              <a:ext cx="8772953" cy="1708979"/>
              <a:chOff x="1104051" y="7472981"/>
              <a:chExt cx="8772953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3889" b="-3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3793" r="-2924" b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3889" r="-2906" b="-381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3194170" y="7201208"/>
            <a:ext cx="14237830" cy="1676401"/>
            <a:chOff x="13106400" y="7201208"/>
            <a:chExt cx="1423783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201208"/>
              <a:ext cx="13094830" cy="1676401"/>
              <a:chOff x="13803770" y="7201208"/>
              <a:chExt cx="1309483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5068" b="-356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740597" y="76200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49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89416" y="571496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Trong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  <a:blipFill>
                <a:blip r:embed="rId4"/>
                <a:stretch>
                  <a:fillRect l="-1482" t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5000" b="1" dirty="0"/>
                  <a:t>R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  <a:blipFill>
                <a:blip r:embed="rId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934200"/>
            <a:ext cx="23836745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5000" b="1" dirty="0"/>
                  <a:t>.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  <a:blipFill>
                <a:blip r:embed="rId9"/>
                <a:stretch>
                  <a:fillRect r="-8722" b="-1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13646BB-E909-C946-7D65-3914B0329D7F}"/>
              </a:ext>
            </a:extLst>
          </p:cNvPr>
          <p:cNvSpPr txBox="1"/>
          <p:nvPr/>
        </p:nvSpPr>
        <p:spPr>
          <a:xfrm>
            <a:off x="1576292" y="846709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sin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30254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Google Shape;428;p3">
            <a:extLst>
              <a:ext uri="{FF2B5EF4-FFF2-40B4-BE49-F238E27FC236}">
                <a16:creationId xmlns:a16="http://schemas.microsoft.com/office/drawing/2014/main" id="{74797F5B-5F3F-4764-BCC5-DBFA04119D74}"/>
              </a:ext>
            </a:extLst>
          </p:cNvPr>
          <p:cNvSpPr/>
          <p:nvPr/>
        </p:nvSpPr>
        <p:spPr>
          <a:xfrm>
            <a:off x="13804770" y="4997392"/>
            <a:ext cx="9318482" cy="1676401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Google Shape;429;p3">
            <a:extLst>
              <a:ext uri="{FF2B5EF4-FFF2-40B4-BE49-F238E27FC236}">
                <a16:creationId xmlns:a16="http://schemas.microsoft.com/office/drawing/2014/main" id="{F79C2B07-4060-4992-913B-DE38EE000B15}"/>
              </a:ext>
            </a:extLst>
          </p:cNvPr>
          <p:cNvSpPr/>
          <p:nvPr/>
        </p:nvSpPr>
        <p:spPr>
          <a:xfrm>
            <a:off x="13182267" y="544061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430;p3">
            <a:extLst>
              <a:ext uri="{FF2B5EF4-FFF2-40B4-BE49-F238E27FC236}">
                <a16:creationId xmlns:a16="http://schemas.microsoft.com/office/drawing/2014/main" id="{6058F968-F57C-4765-BC5E-F1D09CF01EEF}"/>
              </a:ext>
            </a:extLst>
          </p:cNvPr>
          <p:cNvSpPr/>
          <p:nvPr/>
        </p:nvSpPr>
        <p:spPr>
          <a:xfrm>
            <a:off x="1260748" y="4937697"/>
            <a:ext cx="8616256" cy="167640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31;p3">
            <a:extLst>
              <a:ext uri="{FF2B5EF4-FFF2-40B4-BE49-F238E27FC236}">
                <a16:creationId xmlns:a16="http://schemas.microsoft.com/office/drawing/2014/main" id="{0B7C0B4D-0C42-4CD1-A8A4-CDD522B5D322}"/>
              </a:ext>
            </a:extLst>
          </p:cNvPr>
          <p:cNvSpPr/>
          <p:nvPr/>
        </p:nvSpPr>
        <p:spPr>
          <a:xfrm>
            <a:off x="654484" y="5283227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432;p3">
            <a:extLst>
              <a:ext uri="{FF2B5EF4-FFF2-40B4-BE49-F238E27FC236}">
                <a16:creationId xmlns:a16="http://schemas.microsoft.com/office/drawing/2014/main" id="{31050ECE-692D-42E5-B3FB-1B08850CFCF4}"/>
              </a:ext>
            </a:extLst>
          </p:cNvPr>
          <p:cNvSpPr/>
          <p:nvPr/>
        </p:nvSpPr>
        <p:spPr>
          <a:xfrm>
            <a:off x="1285447" y="7206422"/>
            <a:ext cx="8616257" cy="1578350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433;p3">
            <a:extLst>
              <a:ext uri="{FF2B5EF4-FFF2-40B4-BE49-F238E27FC236}">
                <a16:creationId xmlns:a16="http://schemas.microsoft.com/office/drawing/2014/main" id="{934BFE3D-70C6-4DCD-B56E-C608462937B9}"/>
              </a:ext>
            </a:extLst>
          </p:cNvPr>
          <p:cNvSpPr/>
          <p:nvPr/>
        </p:nvSpPr>
        <p:spPr>
          <a:xfrm>
            <a:off x="465315" y="762000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434;p3">
            <a:extLst>
              <a:ext uri="{FF2B5EF4-FFF2-40B4-BE49-F238E27FC236}">
                <a16:creationId xmlns:a16="http://schemas.microsoft.com/office/drawing/2014/main" id="{2A7AC451-0D77-460F-8ABF-EB1D99EE16BB}"/>
              </a:ext>
            </a:extLst>
          </p:cNvPr>
          <p:cNvSpPr/>
          <p:nvPr/>
        </p:nvSpPr>
        <p:spPr>
          <a:xfrm>
            <a:off x="13803770" y="7201208"/>
            <a:ext cx="9318481" cy="158356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435;p3">
            <a:extLst>
              <a:ext uri="{FF2B5EF4-FFF2-40B4-BE49-F238E27FC236}">
                <a16:creationId xmlns:a16="http://schemas.microsoft.com/office/drawing/2014/main" id="{49EC03BA-E928-4A70-9D9A-D426DECC71E5}"/>
              </a:ext>
            </a:extLst>
          </p:cNvPr>
          <p:cNvSpPr/>
          <p:nvPr/>
        </p:nvSpPr>
        <p:spPr>
          <a:xfrm>
            <a:off x="13197507" y="7682513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78226" y="526035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ửa</a:t>
                </a:r>
                <a:r>
                  <a:rPr lang="en-US" sz="5000" b="1" dirty="0"/>
                  <a:t> chu vi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. Diện </a:t>
                </a:r>
                <a:r>
                  <a:rPr lang="en-US" sz="5000" b="1" dirty="0" err="1"/>
                  <a:t>tích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  <a:blipFill>
                <a:blip r:embed="rId4"/>
                <a:stretch>
                  <a:fillRect l="-1620" t="-4730" r="-1282" b="-18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rông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/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 indent="-895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42074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50" grpId="0"/>
      <p:bldP spid="51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37251" y="572946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có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5000" b="1" dirty="0"/>
                  <a:t>  và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Số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𝑩𝑨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hậ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à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ác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ướ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ây</a:t>
                </a:r>
                <a:r>
                  <a:rPr lang="fr-FR" sz="5000" b="1" dirty="0"/>
                  <a:t>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89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blipFill>
                <a:blip r:embed="rId8"/>
                <a:stretch>
                  <a:fillRect b="-8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486400" y="56388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Tính </a:t>
                </a:r>
                <a:r>
                  <a:rPr lang="en-US" sz="5000" b="1" dirty="0" err="1"/>
                  <a:t>độ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à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ạnh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  <a:blipFill>
                <a:blip r:embed="rId4"/>
                <a:stretch>
                  <a:fillRect l="-1460" t="-1301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  <a:blipFill>
                <a:blip r:embed="rId5"/>
                <a:stretch>
                  <a:fillRect t="-16000" r="-14179" b="-3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Áp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lý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osin</a:t>
                </a:r>
                <a:r>
                  <a:rPr lang="en-US" sz="5000" b="1" dirty="0"/>
                  <a:t>  </a:t>
                </a:r>
                <a:r>
                  <a:rPr lang="en-US" sz="5000" b="1" dirty="0" err="1"/>
                  <a:t>tacó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/>
                        <m:t>cos</m:t>
                      </m:r>
                      <m:r>
                        <m:rPr>
                          <m:nor/>
                        </m:rPr>
                        <a:rPr lang="en-US" sz="5000" b="1"/>
                        <m:t>6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𝟖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𝟖</m:t>
                        </m:r>
                      </m:e>
                    </m:rad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5000" b="1" dirty="0"/>
                  <a:t>.  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blipFill>
                <a:blip r:embed="rId8"/>
                <a:stretch>
                  <a:fillRect l="-1786" t="-1274" b="-7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76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  <a:blipFill>
                <a:blip r:embed="rId4"/>
                <a:stretch>
                  <a:fillRect l="-1460" t="-3145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  <a:blipFill>
                <a:blip r:embed="rId8"/>
                <a:stretch>
                  <a:fillRect r="-15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50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000" b="1" dirty="0"/>
                  <a:t>.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A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blipFill>
                <a:blip r:embed="rId9"/>
                <a:stretch>
                  <a:fillRect l="-1786" b="-4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𝟏</m:t>
                        </m:r>
                      </m:e>
                    </m:rad>
                  </m:oMath>
                </a14:m>
                <a:r>
                  <a:rPr lang="en-US" b="1" dirty="0"/>
                  <a:t>	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60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1"/>
            <a:ext cx="22699730" cy="5770169"/>
            <a:chOff x="721799" y="1593550"/>
            <a:chExt cx="22602713" cy="746468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7368102"/>
              <a:chOff x="1268078" y="3405486"/>
              <a:chExt cx="22602713" cy="7368102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1"/>
                <a:ext cx="22338431" cy="719418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uổi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ướ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ầ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ã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ớ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ành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iệ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ụ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1, 2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ỳ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đế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8</m:t>
                          </m:r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endParaRPr lang="en-US" sz="5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3, 4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52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blipFill>
                  <a:blip r:embed="rId3"/>
                  <a:stretch>
                    <a:fillRect t="-1373" r="-1248" b="-50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LÝ THUYẾT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1CC4F3C-300F-518F-170C-BC31F50C0E29}"/>
              </a:ext>
            </a:extLst>
          </p:cNvPr>
          <p:cNvGrpSpPr/>
          <p:nvPr/>
        </p:nvGrpSpPr>
        <p:grpSpPr>
          <a:xfrm>
            <a:off x="1034669" y="9067800"/>
            <a:ext cx="22434314" cy="4007385"/>
            <a:chOff x="1034669" y="9067800"/>
            <a:chExt cx="22434314" cy="4007385"/>
          </a:xfrm>
        </p:grpSpPr>
        <p:sp>
          <p:nvSpPr>
            <p:cNvPr id="6" name="Rounded Rectangle 39">
              <a:extLst>
                <a:ext uri="{FF2B5EF4-FFF2-40B4-BE49-F238E27FC236}">
                  <a16:creationId xmlns:a16="http://schemas.microsoft.com/office/drawing/2014/main" id="{D8D821C7-61B3-8375-0B7C-05FA85619BB6}"/>
                </a:ext>
              </a:extLst>
            </p:cNvPr>
            <p:cNvSpPr/>
            <p:nvPr/>
          </p:nvSpPr>
          <p:spPr>
            <a:xfrm>
              <a:off x="1034669" y="9067800"/>
              <a:ext cx="22434314" cy="400738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3FF8B10-819D-4DDC-4D29-37E3F6D7B327}"/>
                </a:ext>
              </a:extLst>
            </p:cNvPr>
            <p:cNvSpPr txBox="1"/>
            <p:nvPr/>
          </p:nvSpPr>
          <p:spPr>
            <a:xfrm>
              <a:off x="1933574" y="9144000"/>
              <a:ext cx="20774025" cy="3241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6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ả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ẩ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ớ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ướ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õ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ổ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sung.</a:t>
              </a: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5679033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155400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/>
                  <a:t>Tam </a:t>
                </a:r>
                <a:r>
                  <a:rPr lang="fr-FR" sz="4800" b="1" dirty="0" err="1"/>
                  <a:t>giá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4800" b="1" dirty="0" err="1"/>
                  <a:t>c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ác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ạnh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ỏ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mãn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hệ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ứ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fr-FR" sz="4800" b="1" dirty="0"/>
                  <a:t>. Khi </a:t>
                </a:r>
                <a:r>
                  <a:rPr lang="fr-FR" sz="4800" b="1" dirty="0" err="1"/>
                  <a:t>đ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số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đo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ủ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gó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4800" b="1" dirty="0"/>
                  <a:t>là: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399" t="-8240" b="-15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  <a:blipFill>
                <a:blip r:embed="rId8"/>
                <a:stretch>
                  <a:fillRect r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vi-VN" sz="5000" b="1" dirty="0"/>
                  <a:t> 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:r>
                  <a:rPr lang="en-US" sz="5000" b="1" dirty="0"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blipFill>
                <a:blip r:embed="rId9"/>
                <a:stretch>
                  <a:fillRect l="-1786" t="-2355" b="-9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1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504633" y="568428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uô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ó</a:t>
                </a:r>
                <a:r>
                  <a:rPr lang="fr-FR" sz="5000" b="1" dirty="0"/>
                  <a:t> 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D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ph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</a:p>
              <a:p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. Độ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582" b="-19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  <a:blipFill>
                <a:blip r:embed="rId8"/>
                <a:stretch>
                  <a:fillRect r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Trong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vi-VN" sz="5000" b="1" dirty="0"/>
                  <a:t>có</a:t>
                </a:r>
                <a:r>
                  <a:rPr lang="en-US" sz="5000" b="1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𝑩𝑨𝑫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endParaRPr lang="en-US" sz="5000" b="1" i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M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5000" b="1" dirty="0">
                    <a:sym typeface="Symbol" panose="05050102010706020507" pitchFamily="18" charset="2"/>
                  </a:rPr>
                  <a:t> </a:t>
                </a:r>
                <a:r>
                  <a:rPr lang="vi-VN" sz="5000" b="1" dirty="0"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𝑩𝑫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𝒄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blipFill>
                <a:blip r:embed="rId9"/>
                <a:stretch>
                  <a:fillRect l="-1786" b="-6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1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ộ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iếp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ườ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ò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B</m:t>
                    </m:r>
                    <m:r>
                      <m:rPr>
                        <m:nor/>
                      </m:rPr>
                      <a:rPr lang="fr-FR" sz="5000" b="1"/>
                      <m:t> = </m:t>
                    </m:r>
                    <m:r>
                      <m:rPr>
                        <m:nor/>
                      </m:rPr>
                      <a:rPr lang="fr-FR" sz="5000" b="1"/>
                      <m:t>x</m:t>
                    </m:r>
                  </m:oMath>
                </a14:m>
                <a:r>
                  <a:rPr lang="fr-FR" sz="5000" b="1" dirty="0"/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 </a:t>
                </a:r>
                <a:r>
                  <a:rPr lang="fr-FR" sz="5000" b="1" dirty="0" err="1"/>
                  <a:t>Tìm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để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iệ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ích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.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  <a:blipFill>
                <a:blip r:embed="rId4"/>
                <a:stretch>
                  <a:fillRect l="-1460" t="-4153" b="-1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/>
                        <m:t>Đá</m:t>
                      </m:r>
                      <m:r>
                        <m:rPr>
                          <m:nor/>
                        </m:rPr>
                        <a:rPr lang="vi-VN" b="1"/>
                        <m:t>p</m:t>
                      </m:r>
                      <m:r>
                        <m:rPr>
                          <m:nor/>
                        </m:rPr>
                        <a:rPr lang="vi-VN" b="1"/>
                        <m:t> á</m:t>
                      </m:r>
                      <m:r>
                        <m:rPr>
                          <m:nor/>
                        </m:rPr>
                        <a:rPr lang="vi-VN" b="1"/>
                        <m:t>n</m:t>
                      </m:r>
                      <m:r>
                        <m:rPr>
                          <m:nor/>
                        </m:rPr>
                        <a:rPr lang="vi-VN" b="1"/>
                        <m:t> </m:t>
                      </m:r>
                      <m:r>
                        <m:rPr>
                          <m:nor/>
                        </m:rPr>
                        <a:rPr lang="vi-VN" b="1"/>
                        <m:t>kh</m:t>
                      </m:r>
                      <m:r>
                        <m:rPr>
                          <m:nor/>
                        </m:rPr>
                        <a:rPr lang="vi-VN" b="1"/>
                        <m:t>á</m:t>
                      </m:r>
                      <m:r>
                        <m:rPr>
                          <m:nor/>
                        </m:rPr>
                        <a:rPr lang="vi-VN" b="1"/>
                        <m:t>c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Trong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𝑂</m:t>
                    </m:r>
                  </m:oMath>
                </a14:m>
                <a:r>
                  <a:rPr lang="en-US" sz="4600" dirty="0"/>
                  <a:t> </a:t>
                </a:r>
                <a:r>
                  <a:rPr lang="vi-VN" sz="4600" dirty="0"/>
                  <a:t>có</a:t>
                </a:r>
                <a:r>
                  <a:rPr lang="en-US" sz="46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Khi đó diện tích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600" dirty="0"/>
                  <a:t>là: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4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6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o</a:t>
                </a:r>
                <a:r>
                  <a:rPr lang="en-US" sz="46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ấu bằng xảy ra khi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𝑅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600" dirty="0"/>
                  <a:t>.   </a:t>
                </a:r>
                <a:r>
                  <a:rPr lang="en-US" sz="4600" b="1" dirty="0" err="1"/>
                  <a:t>Chọn</a:t>
                </a:r>
                <a:r>
                  <a:rPr lang="en-US" sz="4600" b="1" dirty="0"/>
                  <a:t> A</a:t>
                </a:r>
                <a:endParaRPr lang="en-US" sz="4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blipFill>
                <a:blip r:embed="rId9"/>
                <a:stretch>
                  <a:fillRect l="-1375" b="-5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600389" y="5875347"/>
            <a:ext cx="58221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vi-VN" b="1" dirty="0"/>
              <a:t>R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EF4C2-D94C-F7FF-9796-3C8238FFB7B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8526" y="7585563"/>
            <a:ext cx="5603074" cy="5863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122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47272" y="571566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2650093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Gọ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à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ha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iểm</a:t>
                </a:r>
                <a:r>
                  <a:rPr lang="fr-FR" sz="5000" b="1" dirty="0"/>
                  <a:t> di </a:t>
                </a:r>
                <a:r>
                  <a:rPr lang="fr-FR" sz="5000" b="1" dirty="0" err="1"/>
                  <a:t>độ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ầ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ượ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ê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fr-FR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và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sa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ho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Độ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ạ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  <a:blipFill>
                <a:blip r:embed="rId4"/>
                <a:stretch>
                  <a:fillRect l="-1460" t="-3459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57399" y="5707559"/>
            <a:ext cx="34741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Xét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  <m:t>𝒙𝑶𝒚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ớ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ậy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ớ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h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blipFill>
                <a:blip r:embed="rId8"/>
                <a:stretch>
                  <a:fillRect l="-1518" r="-1012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000" b="1" dirty="0"/>
                  <a:t>	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74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8056" y="2430885"/>
            <a:ext cx="16327160" cy="2829144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/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B</m:t>
                        </m:r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C</m:t>
                        </m:r>
                      </m:oMath>
                    </m:oMathPara>
                  </a14:m>
                  <a:endParaRPr lang="vi-VN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2549" y="5435342"/>
            <a:ext cx="23885803" cy="2142848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A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B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den>
                          </m:f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Pentagon 56">
              <a:extLst>
                <a:ext uri="{FF2B5EF4-FFF2-40B4-BE49-F238E27FC236}">
                  <a16:creationId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1187" y="1262772"/>
            <a:ext cx="5878170" cy="393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6056" y="8382000"/>
            <a:ext cx="18805415" cy="3240652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3754278" cy="79031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oMath>
                      </m:oMathPara>
                    </a14:m>
                    <a:endParaRPr lang="vi-VN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/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𝑹</m:t>
                      </m:r>
                    </m:oMath>
                  </a14:m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á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ính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ò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oạ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p</a:t>
                  </a:r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blipFill>
                  <a:blip r:embed="rId12"/>
                  <a:stretch>
                    <a:fillRect t="-16379" b="-35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66C0E23-03B0-406B-8C2D-74002FD132CF}"/>
              </a:ext>
            </a:extLst>
          </p:cNvPr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82" name="Freeform 71">
              <a:extLst>
                <a:ext uri="{FF2B5EF4-FFF2-40B4-BE49-F238E27FC236}">
                  <a16:creationId xmlns:a16="http://schemas.microsoft.com/office/drawing/2014/main" id="{FDFF875E-F55D-46A7-8876-D2C75D8DB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72">
              <a:extLst>
                <a:ext uri="{FF2B5EF4-FFF2-40B4-BE49-F238E27FC236}">
                  <a16:creationId xmlns:a16="http://schemas.microsoft.com/office/drawing/2014/main" id="{4467E1EB-551F-442A-A577-ABFA1B3F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73">
              <a:extLst>
                <a:ext uri="{FF2B5EF4-FFF2-40B4-BE49-F238E27FC236}">
                  <a16:creationId xmlns:a16="http://schemas.microsoft.com/office/drawing/2014/main" id="{9655E1B2-4766-4507-8F85-046E46DA5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4">
              <a:extLst>
                <a:ext uri="{FF2B5EF4-FFF2-40B4-BE49-F238E27FC236}">
                  <a16:creationId xmlns:a16="http://schemas.microsoft.com/office/drawing/2014/main" id="{46C4AB13-6D95-445D-A82E-5A807C7A2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5">
              <a:extLst>
                <a:ext uri="{FF2B5EF4-FFF2-40B4-BE49-F238E27FC236}">
                  <a16:creationId xmlns:a16="http://schemas.microsoft.com/office/drawing/2014/main" id="{196672BE-2D0D-4460-AD0F-591F55AB8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6">
              <a:extLst>
                <a:ext uri="{FF2B5EF4-FFF2-40B4-BE49-F238E27FC236}">
                  <a16:creationId xmlns:a16="http://schemas.microsoft.com/office/drawing/2014/main" id="{433FC167-F110-4707-8300-A4E6011F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7">
              <a:extLst>
                <a:ext uri="{FF2B5EF4-FFF2-40B4-BE49-F238E27FC236}">
                  <a16:creationId xmlns:a16="http://schemas.microsoft.com/office/drawing/2014/main" id="{C7A8CEC0-36EA-4E21-8919-5768B9894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78">
              <a:extLst>
                <a:ext uri="{FF2B5EF4-FFF2-40B4-BE49-F238E27FC236}">
                  <a16:creationId xmlns:a16="http://schemas.microsoft.com/office/drawing/2014/main" id="{332EA788-07AB-4799-A56A-7CF02B767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79">
              <a:extLst>
                <a:ext uri="{FF2B5EF4-FFF2-40B4-BE49-F238E27FC236}">
                  <a16:creationId xmlns:a16="http://schemas.microsoft.com/office/drawing/2014/main" id="{8E626FB6-8DE8-4C76-8129-663B0E569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0">
              <a:extLst>
                <a:ext uri="{FF2B5EF4-FFF2-40B4-BE49-F238E27FC236}">
                  <a16:creationId xmlns:a16="http://schemas.microsoft.com/office/drawing/2014/main" id="{952F6FE0-E2CD-4082-9217-D072EC1EA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1">
              <a:extLst>
                <a:ext uri="{FF2B5EF4-FFF2-40B4-BE49-F238E27FC236}">
                  <a16:creationId xmlns:a16="http://schemas.microsoft.com/office/drawing/2014/main" id="{852358C5-2758-4920-9529-9F63D66A3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82">
              <a:extLst>
                <a:ext uri="{FF2B5EF4-FFF2-40B4-BE49-F238E27FC236}">
                  <a16:creationId xmlns:a16="http://schemas.microsoft.com/office/drawing/2014/main" id="{3D4C05BB-08BC-4BBA-8CC1-30581B3E3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83">
              <a:extLst>
                <a:ext uri="{FF2B5EF4-FFF2-40B4-BE49-F238E27FC236}">
                  <a16:creationId xmlns:a16="http://schemas.microsoft.com/office/drawing/2014/main" id="{AD3FDB8A-1DE5-4C93-BDE4-977C1D519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84">
              <a:extLst>
                <a:ext uri="{FF2B5EF4-FFF2-40B4-BE49-F238E27FC236}">
                  <a16:creationId xmlns:a16="http://schemas.microsoft.com/office/drawing/2014/main" id="{5BD7EFF3-ECFE-49E1-8AC7-57CA012F4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5">
              <a:extLst>
                <a:ext uri="{FF2B5EF4-FFF2-40B4-BE49-F238E27FC236}">
                  <a16:creationId xmlns:a16="http://schemas.microsoft.com/office/drawing/2014/main" id="{A761AE7C-2DFC-4A97-936C-E74BC0877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6">
              <a:extLst>
                <a:ext uri="{FF2B5EF4-FFF2-40B4-BE49-F238E27FC236}">
                  <a16:creationId xmlns:a16="http://schemas.microsoft.com/office/drawing/2014/main" id="{7999F028-00DF-49FE-B797-A39E6CFD48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7">
              <a:extLst>
                <a:ext uri="{FF2B5EF4-FFF2-40B4-BE49-F238E27FC236}">
                  <a16:creationId xmlns:a16="http://schemas.microsoft.com/office/drawing/2014/main" id="{5098C4CA-4D96-4E30-B221-616B4F79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88">
              <a:extLst>
                <a:ext uri="{FF2B5EF4-FFF2-40B4-BE49-F238E27FC236}">
                  <a16:creationId xmlns:a16="http://schemas.microsoft.com/office/drawing/2014/main" id="{54173DB1-1158-44EF-AB75-5B62BDA31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89">
              <a:extLst>
                <a:ext uri="{FF2B5EF4-FFF2-40B4-BE49-F238E27FC236}">
                  <a16:creationId xmlns:a16="http://schemas.microsoft.com/office/drawing/2014/main" id="{F28FC736-C2EF-4E19-939F-8C321BD56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0">
              <a:extLst>
                <a:ext uri="{FF2B5EF4-FFF2-40B4-BE49-F238E27FC236}">
                  <a16:creationId xmlns:a16="http://schemas.microsoft.com/office/drawing/2014/main" id="{C5FB8B0F-98E1-4E7B-9ED6-0F7B19E27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1">
              <a:extLst>
                <a:ext uri="{FF2B5EF4-FFF2-40B4-BE49-F238E27FC236}">
                  <a16:creationId xmlns:a16="http://schemas.microsoft.com/office/drawing/2014/main" id="{B6B70422-2B76-46F6-B529-FE0F3EE2AE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2">
              <a:extLst>
                <a:ext uri="{FF2B5EF4-FFF2-40B4-BE49-F238E27FC236}">
                  <a16:creationId xmlns:a16="http://schemas.microsoft.com/office/drawing/2014/main" id="{1EF63F6F-229F-4F22-8FA7-9DB2CBCD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3">
              <a:extLst>
                <a:ext uri="{FF2B5EF4-FFF2-40B4-BE49-F238E27FC236}">
                  <a16:creationId xmlns:a16="http://schemas.microsoft.com/office/drawing/2014/main" id="{A0DE7D29-804F-421D-BBF3-B3A5BADDD3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4">
              <a:extLst>
                <a:ext uri="{FF2B5EF4-FFF2-40B4-BE49-F238E27FC236}">
                  <a16:creationId xmlns:a16="http://schemas.microsoft.com/office/drawing/2014/main" id="{A4938371-CF96-4072-84B7-1B8B296422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5">
              <a:extLst>
                <a:ext uri="{FF2B5EF4-FFF2-40B4-BE49-F238E27FC236}">
                  <a16:creationId xmlns:a16="http://schemas.microsoft.com/office/drawing/2014/main" id="{2654453C-C32D-4349-8B04-B89744E03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6">
              <a:extLst>
                <a:ext uri="{FF2B5EF4-FFF2-40B4-BE49-F238E27FC236}">
                  <a16:creationId xmlns:a16="http://schemas.microsoft.com/office/drawing/2014/main" id="{459A3D45-3155-4C8D-9BF6-71E5B2E1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7">
              <a:extLst>
                <a:ext uri="{FF2B5EF4-FFF2-40B4-BE49-F238E27FC236}">
                  <a16:creationId xmlns:a16="http://schemas.microsoft.com/office/drawing/2014/main" id="{CA0C7EA1-1BA7-4440-A385-9038C5D0CF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98">
              <a:extLst>
                <a:ext uri="{FF2B5EF4-FFF2-40B4-BE49-F238E27FC236}">
                  <a16:creationId xmlns:a16="http://schemas.microsoft.com/office/drawing/2014/main" id="{D607B29E-ACE8-41C6-B74F-80666E7C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5246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14"/>
    </mc:Choice>
    <mc:Fallback xmlns="">
      <p:transition spd="slow" advTm="6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026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013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887" y="6891350"/>
            <a:ext cx="7605586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000" dirty="0">
              <a:solidFill>
                <a:schemeClr val="bg1"/>
              </a:solidFill>
              <a:latin typeface="Toham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>
                          <a:solidFill>
                            <a:schemeClr val="bg1"/>
                          </a:solidFill>
                          <a:latin typeface="Tohama"/>
                        </a:rPr>
                        <m:t> 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dirty="0">
                  <a:solidFill>
                    <a:schemeClr val="tx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2952" y="2960841"/>
            <a:ext cx="5248782" cy="4478502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  <a:p>
                <a:pPr algn="ctr"/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2952" y="4877771"/>
            <a:ext cx="5569204" cy="25615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586" y="6858000"/>
            <a:ext cx="5383104" cy="4319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2951" y="7439344"/>
            <a:ext cx="5740760" cy="1567858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2951" y="7439344"/>
            <a:ext cx="5471305" cy="4226257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11085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64"/>
    </mc:Choice>
    <mc:Fallback xmlns="">
      <p:transition spd="slow" advTm="54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2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</a:t>
                </a:r>
                <a:r>
                  <a:rPr lang="en-US" sz="5000" b="1" dirty="0" err="1"/>
                  <a:t>h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hành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  <a:blipFill>
                <a:blip r:embed="rId4"/>
                <a:stretch>
                  <a:fillRect l="-1620" t="-8609" b="-36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91513" y="7239000"/>
            <a:ext cx="10424087" cy="1624257"/>
            <a:chOff x="15313" y="7472981"/>
            <a:chExt cx="10424087" cy="1624257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5313" y="7472981"/>
              <a:ext cx="10424087" cy="1624257"/>
              <a:chOff x="-547083" y="7472981"/>
              <a:chExt cx="10424087" cy="1624257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624257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𝑫𝑪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8991600"/>
            <a:ext cx="22922346" cy="4724400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𝑨𝑫</m:t>
                                  </m:r>
                                </m:e>
                              </m:acc>
                            </m:e>
                          </m: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𝑪𝑩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02114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en-US" sz="5000" b="1" dirty="0">
              <a:solidFill>
                <a:schemeClr val="tx1"/>
              </a:solidFill>
              <a:latin typeface="Tohama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0714815" y="7201208"/>
            <a:ext cx="12853066" cy="1676401"/>
            <a:chOff x="10714815" y="7201208"/>
            <a:chExt cx="12853066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0714815" y="7201208"/>
              <a:ext cx="12853066" cy="1676401"/>
              <a:chOff x="10269185" y="7201208"/>
              <a:chExt cx="12853066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54484" y="532312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AA0781-8F0C-FC29-DE0F-2FDBF34C4E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17955" y="9449571"/>
            <a:ext cx="8202169" cy="396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6324600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2968" y="681452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981200"/>
            <a:ext cx="24085904" cy="3908990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</a:t>
                </a:r>
                <a:r>
                  <a:rPr lang="nl-NL" sz="5000" b="1" dirty="0"/>
                  <a:t>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nl-NL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nl-NL" sz="5000" b="1" dirty="0"/>
                  <a:t>.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bao </a:t>
                </a:r>
                <a:r>
                  <a:rPr lang="en-US" sz="5000" b="1" dirty="0" err="1"/>
                  <a:t>nhiêu</a:t>
                </a:r>
                <a:r>
                  <a:rPr lang="vi-VN" sz="5000" b="1" dirty="0"/>
                  <a:t>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5000" b="1" dirty="0"/>
                  <a:t>, có điểm đầu và </a:t>
                </a:r>
                <a:r>
                  <a:rPr lang="en-US" sz="5000" b="1" dirty="0" err="1"/>
                  <a:t>điểm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cuối là các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đồ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hời</a:t>
                </a:r>
                <a:r>
                  <a:rPr lang="vi-VN" sz="5000" b="1" dirty="0"/>
                  <a:t>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  <a:blipFill>
                <a:blip r:embed="rId4"/>
                <a:stretch>
                  <a:fillRect l="-1305" t="-6588" b="-12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6864856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/>
              <a:t>3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7924800"/>
            <a:ext cx="23836745" cy="4756734"/>
            <a:chOff x="48567" y="4381500"/>
            <a:chExt cx="24079792" cy="5146817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45307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blipFill>
                <a:blip r:embed="rId9"/>
                <a:stretch>
                  <a:fillRect l="-1802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E7C4A146-C014-AEBE-ED74-0A7C45E9E9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543493" y="8643257"/>
            <a:ext cx="5154707" cy="388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93184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523895" y="50000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đều cạnh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 và </a:t>
                </a:r>
                <a:r>
                  <a:rPr lang="pt-BR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</a:t>
                </a:r>
                <a:r>
                  <a:rPr lang="vi-VN" sz="5000" b="1" dirty="0"/>
                  <a:t>. Độ dài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  <a:blipFill>
                <a:blip r:embed="rId4"/>
                <a:stretch>
                  <a:fillRect l="-1279" t="-9507" b="-18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172200"/>
            <a:ext cx="24075438" cy="7543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5000" b="1" dirty="0"/>
                  <a:t>Vì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.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𝑯𝑩𝑫</m:t>
                    </m:r>
                  </m:oMath>
                </a14:m>
                <a:r>
                  <a:rPr lang="vi-VN" sz="5000" b="1" dirty="0"/>
                  <a:t> là hình chữ nhật.</a:t>
                </a:r>
                <a:endParaRPr lang="en-US" sz="5000" b="1" dirty="0"/>
              </a:p>
              <a:p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/>
                  <a:t>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𝑫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u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ạ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5000" b="1" dirty="0"/>
                  <a:t> nên</a:t>
                </a:r>
              </a:p>
              <a:p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blipFill>
                <a:blip r:embed="rId8"/>
                <a:stretch>
                  <a:fillRect l="-1561" t="-2583" b="-5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CE5CF604-766E-448A-1BE0-8BD8291532E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697" y="6477000"/>
            <a:ext cx="5747103" cy="56769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44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894194" y="464756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002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600" b="1" dirty="0"/>
                  <a:t>                     Cho lục giác đều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𝑨𝑩𝑪𝑫𝑬𝑭</m:t>
                    </m:r>
                  </m:oMath>
                </a14:m>
                <a:r>
                  <a:rPr lang="pt-BR" sz="4600" b="1" dirty="0"/>
                  <a:t> tâm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/>
                  <a:t> (</a:t>
                </a:r>
                <a:r>
                  <a:rPr lang="en-US" sz="4600" b="1" dirty="0" err="1"/>
                  <a:t>tham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khảo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hình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bên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dưới</a:t>
                </a:r>
                <a:r>
                  <a:rPr lang="en-US" sz="4600" b="1" dirty="0"/>
                  <a:t>)</a:t>
                </a:r>
                <a:r>
                  <a:rPr lang="pt-BR" sz="4600" b="1" dirty="0"/>
                  <a:t>. </a:t>
                </a:r>
                <a:r>
                  <a:rPr lang="en-US" sz="4600" b="1" dirty="0" err="1"/>
                  <a:t>Có</a:t>
                </a:r>
                <a:r>
                  <a:rPr lang="en-US" sz="4600" b="1" dirty="0"/>
                  <a:t> bao </a:t>
                </a:r>
                <a:r>
                  <a:rPr lang="en-US" sz="4600" b="1" dirty="0" err="1"/>
                  <a:t>nhiêu</a:t>
                </a:r>
                <a:r>
                  <a:rPr lang="vi-VN" sz="4600" b="1" dirty="0"/>
                  <a:t> vectơ bằng </a:t>
                </a:r>
                <a:r>
                  <a:rPr lang="en-US" sz="4600" b="1" dirty="0" err="1"/>
                  <a:t>vectơ</a:t>
                </a:r>
                <a:r>
                  <a:rPr lang="en-US" sz="46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vi-VN" sz="4600" b="1" dirty="0"/>
                  <a:t> có điểm đầu và điểm cuối là các đỉnh của lục giác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đã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ho</a:t>
                </a:r>
                <a:r>
                  <a:rPr lang="en-US" sz="46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  <a:blipFill>
                <a:blip r:embed="rId4"/>
                <a:stretch>
                  <a:fillRect l="-1143" t="-7605" b="-18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2484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Các </a:t>
                </a:r>
                <a:r>
                  <a:rPr lang="en-US" sz="5000" b="1" dirty="0" err="1"/>
                  <a:t>ve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ơ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ằng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5000" b="1" dirty="0"/>
                  <a:t> 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sz="5000" b="1" dirty="0"/>
                  <a:t>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.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blipFill>
                <a:blip r:embed="rId8"/>
                <a:stretch>
                  <a:fillRect l="-1786" b="-1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B3C93550-104E-6372-320B-119721513D8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6705600"/>
            <a:ext cx="6566046" cy="5899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884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0"/>
            <a:ext cx="22699730" cy="6979119"/>
            <a:chOff x="721799" y="1593550"/>
            <a:chExt cx="22602713" cy="8706945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5485"/>
                <a:chOff x="1311958" y="3405486"/>
                <a:chExt cx="4394042" cy="9454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593550"/>
              <a:ext cx="19448133" cy="8706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iệ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ụ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ệ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ẽ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ọ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, c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d, e</a:t>
              </a:r>
            </a:p>
            <a:p>
              <a:pPr>
                <a:lnSpc>
                  <a:spcPct val="120000"/>
                </a:lnSpc>
              </a:pP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HỆ THỨC LƯỢNG TRONG TAM GIÁ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389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7146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vi-VN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𝑫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Khẳng định nào sau đây là sai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55" b="-1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59436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𝑸𝑷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4267200" y="73914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𝑸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𝑷</m:t>
                          </m:r>
                        </m:e>
                      </m:acc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𝑸𝑷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CA5C69AF-1C73-0833-FFBD-F43DB7BAF7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40827" y="6705600"/>
            <a:ext cx="6133573" cy="542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95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96274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ba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5000" b="1" dirty="0"/>
                  <a:t> phân biệt. Khi đó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  <a:blipFill>
                <a:blip r:embed="rId4"/>
                <a:stretch>
                  <a:fillRect l="-1460" t="-1818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1981200" y="82296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31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vi-VN" sz="5000" b="1" dirty="0"/>
                  <a:t> là trọng tâm của tam giác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. Khẳng định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 </a:t>
                </a:r>
                <a:r>
                  <a:rPr lang="en-US" sz="5000" b="1" dirty="0" err="1"/>
                  <a:t>sai</a:t>
                </a:r>
                <a:r>
                  <a:rPr lang="vi-VN" sz="5000" b="1" dirty="0"/>
                  <a:t>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  <a:blipFill>
                <a:blip r:embed="rId4"/>
                <a:stretch>
                  <a:fillRect l="-1620"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465315" y="6204858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9254850" cy="1708979"/>
              <a:chOff x="622154" y="7472981"/>
              <a:chExt cx="92548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86162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	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7848600"/>
            <a:ext cx="22922346" cy="5846160"/>
            <a:chOff x="48567" y="4502380"/>
            <a:chExt cx="22926491" cy="969212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5"/>
              <a:ext cx="22621096" cy="919693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191000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4222805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𝑴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𝑮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324100" y="953335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2006943" y="6172200"/>
            <a:ext cx="12344400" cy="1676401"/>
            <a:chOff x="11963400" y="7201208"/>
            <a:chExt cx="1234440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1963400" y="7201208"/>
              <a:ext cx="12344400" cy="1676401"/>
              <a:chOff x="11517770" y="7201208"/>
              <a:chExt cx="1234440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489057" y="6716486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246F6-65C2-7982-AED5-DEEB20D9F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893694" y="8446049"/>
            <a:ext cx="6303760" cy="481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1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572000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74658" y="50997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đều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9363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Dùng </a:t>
                </a:r>
                <a:r>
                  <a:rPr lang="en-US" sz="5000" b="1" dirty="0" err="1"/>
                  <a:t>Pytagore</a:t>
                </a:r>
                <a:r>
                  <a:rPr lang="en-US" sz="5000" b="1" dirty="0"/>
                  <a:t> ta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ợc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𝑨𝑯</m:t>
                            </m:r>
                          </m:e>
                        </m:acc>
                      </m:e>
                    </m:d>
                    <m:r>
                      <a:rPr lang="vi-VN" sz="5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blipFill>
                <a:blip r:embed="rId9"/>
                <a:stretch>
                  <a:fillRect l="-1786" b="-7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𝑯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7ED9E302-B672-2C64-EFC3-BBEA7F70CD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56816" y="7761585"/>
            <a:ext cx="7204012" cy="549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23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4196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85797"/>
              <a:ext cx="2029048" cy="88366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5560" y="48877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  <a:blipFill>
                <a:blip r:embed="rId4"/>
                <a:stretch>
                  <a:fillRect l="-1460" t="-5521" b="-16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mtClean="0"/>
                        <m:t>13</m:t>
                      </m:r>
                      <m:r>
                        <m:rPr>
                          <m:nor/>
                        </m:rPr>
                        <a:rPr lang="en-US" b="1" i="0" smtClean="0"/>
                        <m:t>cm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Ta có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5000" b="1" i="1" dirty="0">
                    <a:latin typeface="Cambria Math" panose="02040503050406030204" pitchFamily="18" charset="0"/>
                  </a:rPr>
                  <a:t>     </a:t>
                </a:r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𝟓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𝟒𝟒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en-US" sz="5000" b="1" dirty="0"/>
                  <a:t>   </a:t>
                </a:r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blipFill>
                <a:blip r:embed="rId9"/>
                <a:stretch>
                  <a:fillRect l="-1538" t="-472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934633" y="5069726"/>
            <a:ext cx="114326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b="1" dirty="0"/>
              <a:t>8cm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7FE5422-E700-A6A9-89CD-0D918AF559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73829" y="8240539"/>
            <a:ext cx="8800257" cy="4637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61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688384" y="436879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229116" y="485923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1600200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vuô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.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  <a:blipFill>
                <a:blip r:embed="rId4"/>
                <a:stretch>
                  <a:fillRect l="-1460" t="-4790" b="-26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324600"/>
            <a:ext cx="24075438" cy="7162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	Ta c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blipFill>
                <a:blip r:embed="rId9"/>
                <a:stretch>
                  <a:fillRect l="-1518" t="-3357" b="-5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EC73303-EF3B-A35F-E35B-00E733099E3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3609" y="7273903"/>
            <a:ext cx="5931097" cy="5908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74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ai điểm </a:t>
                </a:r>
                <a:r>
                  <a:rPr lang="en-US" sz="5000" b="1" dirty="0" err="1"/>
                  <a:t>phâ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iệ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𝑩</m:t>
                    </m:r>
                  </m:oMath>
                </a14:m>
                <a:r>
                  <a:rPr lang="vi-VN" sz="5000" b="1" dirty="0"/>
                  <a:t> và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𝑰</m:t>
                    </m:r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thỏ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ãn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𝑨</m:t>
                        </m:r>
                      </m:e>
                    </m:acc>
                    <m:r>
                      <a:rPr lang="vi-VN" sz="5000" b="1" i="1"/>
                      <m:t>+</m:t>
                    </m:r>
                    <m:r>
                      <a:rPr lang="vi-VN" sz="5000" b="1" i="1"/>
                      <m:t>𝟐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𝑩</m:t>
                        </m:r>
                      </m:e>
                    </m:acc>
                    <m:r>
                      <a:rPr lang="vi-VN" sz="5000" b="1" i="1"/>
                      <m:t>=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  <a:blipFill>
                <a:blip r:embed="rId4"/>
                <a:stretch>
                  <a:fillRect l="-1620" t="-4240" r="-709" b="-18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60455" y="5562600"/>
            <a:ext cx="20218345" cy="1708979"/>
            <a:chOff x="660455" y="7472981"/>
            <a:chExt cx="2021834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66045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19694250" cy="1708979"/>
              <a:chOff x="622154" y="7472981"/>
              <a:chExt cx="196942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190556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hu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ộ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275108" y="10744200"/>
            <a:ext cx="22922346" cy="2590799"/>
            <a:chOff x="48567" y="4502383"/>
            <a:chExt cx="22926491" cy="8590372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7"/>
              <a:ext cx="22621096" cy="809518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3"/>
              <a:ext cx="3991940" cy="3077154"/>
              <a:chOff x="410517" y="4769083"/>
              <a:chExt cx="3991940" cy="307715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1397147" y="4794809"/>
                <a:ext cx="3014215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529616" y="4769083"/>
                <a:ext cx="2872840" cy="800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3014218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652810" y="7315200"/>
            <a:ext cx="20225989" cy="1676401"/>
            <a:chOff x="13116953" y="4997392"/>
            <a:chExt cx="20225989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16953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7" y="4997392"/>
              <a:ext cx="19039425" cy="1676401"/>
              <a:chOff x="13804769" y="4997392"/>
              <a:chExt cx="19039425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69" y="4997392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 smtClean="0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l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rung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c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ủ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a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3810000"/>
            <a:ext cx="20224316" cy="1842596"/>
            <a:chOff x="654484" y="5029197"/>
            <a:chExt cx="20224316" cy="1842596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19055656" cy="1842596"/>
              <a:chOff x="1260748" y="4937697"/>
              <a:chExt cx="19055656" cy="1842596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190556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n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m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g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256494" y="1178717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653143" y="8991600"/>
            <a:ext cx="20215082" cy="1741567"/>
            <a:chOff x="13073743" y="7190322"/>
            <a:chExt cx="20215082" cy="1741567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073743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190322"/>
              <a:ext cx="19039425" cy="1741567"/>
              <a:chOff x="13803770" y="7190322"/>
              <a:chExt cx="19039425" cy="1741567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k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p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í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a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ớ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79853" y="6022651"/>
            <a:ext cx="1088203" cy="104930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DB68964F-E46D-FC5E-FF43-8D2A03EACF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92000" y="11049000"/>
            <a:ext cx="10661234" cy="146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/>
                  <a:t>D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𝑨</m:t>
                        </m:r>
                      </m:e>
                    </m:acc>
                    <m:r>
                      <a:rPr lang="vi-VN" sz="4800" b="1" i="1"/>
                      <m:t>;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𝑩</m:t>
                        </m:r>
                      </m:e>
                    </m:acc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:r>
                  <a:rPr lang="vi-VN" sz="4800" b="1" dirty="0"/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+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𝑪</m:t>
                        </m:r>
                      </m:e>
                    </m:acc>
                  </m:oMath>
                </a14:m>
                <a:r>
                  <a:rPr lang="vi-VN" sz="4800" b="1" dirty="0"/>
                  <a:t> ( với </a:t>
                </a:r>
                <a14:m>
                  <m:oMath xmlns:m="http://schemas.openxmlformats.org/officeDocument/2006/math">
                    <m:r>
                      <a:rPr lang="vi-VN" sz="4800" b="1" i="1"/>
                      <m:t>𝑪</m:t>
                    </m:r>
                  </m:oMath>
                </a14:m>
                <a:r>
                  <a:rPr lang="vi-VN" sz="4800" b="1" dirty="0"/>
                  <a:t> là đỉnh thứ tư của hình bình hành </a:t>
                </a:r>
                <a14:m>
                  <m:oMath xmlns:m="http://schemas.openxmlformats.org/officeDocument/2006/math">
                    <m:r>
                      <a:rPr lang="en-US" sz="4800" b="1" i="1"/>
                      <m:t>𝑶𝑨𝑪𝑩</m:t>
                    </m:r>
                  </m:oMath>
                </a14:m>
                <a:r>
                  <a:rPr lang="vi-VN" sz="4800" b="1" dirty="0"/>
                  <a:t>).</a:t>
                </a:r>
                <a:endParaRPr lang="en-US" sz="4800" b="1" dirty="0"/>
              </a:p>
              <a:p>
                <a:r>
                  <a:rPr lang="vi-VN" sz="4800" b="1" dirty="0"/>
                  <a:t>Ta có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/>
                  <a:t>l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ạnh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ủa</a:t>
                </a:r>
                <a:r>
                  <a:rPr lang="vi-VN" sz="4800" b="1" dirty="0"/>
                  <a:t> một </a:t>
                </a:r>
                <a:endParaRPr lang="en-US" sz="4800" b="1" dirty="0"/>
              </a:p>
              <a:p>
                <a:r>
                  <a:rPr lang="vi-VN" sz="4800" b="1" dirty="0"/>
                  <a:t>tam giác nên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</m:acc>
                        <m:r>
                          <a:rPr lang="vi-VN" sz="4800" b="1" i="1"/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</m:acc>
                    <m:r>
                      <a:rPr lang="vi-VN" sz="4800" b="1" i="1"/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14:m>
                  <m:oMath xmlns:m="http://schemas.openxmlformats.org/officeDocument/2006/math">
                    <m:r>
                      <a:rPr lang="vi-VN" sz="4800" b="1" i="1"/>
                      <m:t>⇒</m:t>
                    </m:r>
                    <m:r>
                      <a:rPr lang="vi-VN" sz="4800" b="1" i="1"/>
                      <m:t>𝟓𝟎</m:t>
                    </m:r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r>
                      <a:rPr lang="vi-VN" sz="4800" b="1" i="1"/>
                      <m:t>𝟏𝟏𝟎</m:t>
                    </m:r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blipFill>
                <a:blip r:embed="rId8"/>
                <a:stretch>
                  <a:fillRect l="-1262" t="-1384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84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50" grpId="0"/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960297" y="5474484"/>
            <a:ext cx="1088203" cy="110035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 smtClean="0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𝟏𝟏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cùng hướng,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𝟓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ngược hướng ( không thỏa mãn do bài ra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không cùng phương)</a:t>
                </a:r>
                <a:endParaRPr lang="en-US" sz="5000" b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⇒</m:t>
                      </m:r>
                      <m:r>
                        <a:rPr lang="vi-VN" sz="5000" b="1" i="1"/>
                        <m:t>𝟓𝟎</m:t>
                      </m:r>
                      <m:r>
                        <a:rPr lang="vi-VN" sz="5000" b="1" i="1"/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b="1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vi-VN" sz="5000" b="1" i="1"/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𝟐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vi-VN" sz="5000" b="1" i="1"/>
                        <m:t>&lt;</m:t>
                      </m:r>
                      <m:r>
                        <a:rPr lang="vi-VN" sz="5000" b="1" i="1"/>
                        <m:t>𝟏𝟏𝟎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r>
                  <a:rPr lang="vi-VN" sz="5000" b="1" dirty="0"/>
                  <a:t>Vậy cường độ lực tổng hợp của hai lực </a:t>
                </a:r>
                <a:endParaRPr lang="en-US" sz="5000" b="1" dirty="0"/>
              </a:p>
              <a:p>
                <a:r>
                  <a:rPr lang="vi-VN" sz="5000" b="1" dirty="0"/>
                  <a:t>không thể là </a:t>
                </a:r>
                <a14:m>
                  <m:oMath xmlns:m="http://schemas.openxmlformats.org/officeDocument/2006/math">
                    <m:r>
                      <a:rPr lang="vi-VN" sz="5000" b="1" i="1"/>
                      <m:t>𝟏𝟏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B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blipFill>
                <a:blip r:embed="rId8"/>
                <a:stretch>
                  <a:fillRect l="-1346" t="-1042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62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ứ giác lồi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lần lượt là trọng tâm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/>
                  <a:t>                   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𝑩𝑪𝑫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  <a:blipFill>
                <a:blip r:embed="rId4"/>
                <a:stretch>
                  <a:fillRect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  <a:blipFill>
                <a:blip r:embed="rId5"/>
                <a:stretch>
                  <a:fillRect t="-16667" r="-851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74771B94-CE8A-4D08-B0F3-C958534C6448}"/>
              </a:ext>
            </a:extLst>
          </p:cNvPr>
          <p:cNvSpPr/>
          <p:nvPr/>
        </p:nvSpPr>
        <p:spPr>
          <a:xfrm>
            <a:off x="7366451" y="4869358"/>
            <a:ext cx="25362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BC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45693" y="4778070"/>
            <a:ext cx="26787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𝐴𝐵𝐶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Và </a:t>
                </a:r>
                <a14:m>
                  <m:oMath xmlns:m="http://schemas.openxmlformats.org/officeDocument/2006/math">
                    <m:r>
                      <a:rPr lang="vi-VN" sz="4600" i="1"/>
                      <m:t>𝑁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𝐵𝐶𝐷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𝐶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Trừ các vế tương ứng của hai đẳng thức ta được:</a:t>
                </a:r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𝐴</m:t>
                          </m:r>
                        </m:e>
                      </m:acc>
                      <m:r>
                        <a:rPr lang="vi-VN" sz="4600" i="1"/>
                        <m:t>−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𝑁𝐷</m:t>
                          </m:r>
                        </m:e>
                      </m:acc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𝐵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𝐶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</m:oMath>
                  </m:oMathPara>
                </a14:m>
                <a:endParaRPr lang="en-US" sz="4600" b="0" i="1" dirty="0">
                  <a:latin typeface="Cambria Math" panose="02040503050406030204" pitchFamily="18" charset="0"/>
                </a:endParaRPr>
              </a:p>
              <a:p>
                <a:r>
                  <a:rPr lang="en-US" sz="4600" dirty="0"/>
                  <a:t>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vi-VN" sz="4600" i="1"/>
                      <m:t>⇔</m:t>
                    </m:r>
                    <m:d>
                      <m:dPr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𝑁</m:t>
                            </m:r>
                          </m:e>
                        </m:acc>
                        <m:r>
                          <a:rPr lang="vi-VN" sz="4600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𝑁𝐴</m:t>
                            </m:r>
                          </m:e>
                        </m:acc>
                      </m:e>
                    </m:d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en-US" sz="4600" i="1" dirty="0"/>
                  <a:t>          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𝐷𝐴</m:t>
                          </m:r>
                        </m:e>
                      </m:acc>
                      <m:r>
                        <a:rPr lang="vi-VN" sz="4600" i="1"/>
                        <m:t>+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𝐴𝐷</m:t>
                          </m:r>
                        </m:e>
                      </m:acc>
                      <m:r>
                        <a:rPr lang="vi-VN" sz="4600" i="1"/>
                        <m:t>=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.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</m:t>
                      </m:r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Vậy </a:t>
                </a:r>
                <a14:m>
                  <m:oMath xmlns:m="http://schemas.openxmlformats.org/officeDocument/2006/math">
                    <m:r>
                      <a:rPr lang="vi-VN" sz="4600" i="1"/>
                      <m:t>𝑀𝑁</m:t>
                    </m:r>
                    <m:r>
                      <m:rPr>
                        <m:nor/>
                      </m:rPr>
                      <a:rPr lang="vi-VN" sz="4600"/>
                      <m:t> // 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 (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  <m:r>
                      <a:rPr lang="vi-VN" sz="4600" i="1"/>
                      <m:t>∉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)</a:t>
                </a:r>
                <a:r>
                  <a:rPr lang="en-US" sz="4600" dirty="0"/>
                  <a:t>. </a:t>
                </a:r>
                <a:r>
                  <a:rPr lang="en-US" sz="46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4600" b="1" dirty="0">
                    <a:solidFill>
                      <a:srgbClr val="FF0000"/>
                    </a:solidFill>
                  </a:rPr>
                  <a:t> C</a:t>
                </a:r>
                <a:endParaRPr lang="en-US" sz="46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blipFill>
                <a:blip r:embed="rId7"/>
                <a:stretch>
                  <a:fillRect l="-1600" t="-1047" b="-3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D</a:t>
                </a: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  <a:blipFill>
                <a:blip r:embed="rId8"/>
                <a:stretch>
                  <a:fillRect t="-16535" r="-8726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AFAB3070-B15F-4121-770D-3446760B2FB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7733" y="7245924"/>
            <a:ext cx="7053867" cy="54794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99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23861" y="2932978"/>
            <a:ext cx="22802939" cy="10232464"/>
            <a:chOff x="540880" y="1603075"/>
            <a:chExt cx="22705481" cy="8034988"/>
          </a:xfrm>
        </p:grpSpPr>
        <p:grpSp>
          <p:nvGrpSpPr>
            <p:cNvPr id="39" name="Group 54"/>
            <p:cNvGrpSpPr/>
            <p:nvPr/>
          </p:nvGrpSpPr>
          <p:grpSpPr>
            <a:xfrm>
              <a:off x="540880" y="1603075"/>
              <a:ext cx="22338431" cy="8034988"/>
              <a:chOff x="1087159" y="3405486"/>
              <a:chExt cx="22338431" cy="8034988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087159" y="3581027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38" cy="1287033"/>
                <a:chOff x="1311958" y="3405486"/>
                <a:chExt cx="4394038" cy="12870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506829" y="2121486"/>
                  <a:ext cx="765012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381670" y="3586841"/>
                  <a:ext cx="2562143" cy="11056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osin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sz="44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3.4.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7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7</m:t>
                          </m:r>
                        </m:e>
                      </m:rad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7</m:t>
                                  </m:r>
                                </m:e>
                              </m:rad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3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endParaRPr lang="vi-VN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blipFill>
                  <a:blip r:embed="rId3"/>
                  <a:stretch>
                    <a:fillRect l="-1126" t="-2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/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marR="0" indent="-74295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 startAt="2"/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sSup>
                          <m:sSupPr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0</m:t>
                            </m:r>
                          </m:e>
                          <m:sup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blipFill>
                <a:blip r:embed="rId4"/>
                <a:stretch>
                  <a:fillRect l="-1057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/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3.4.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blipFill>
                <a:blip r:embed="rId5"/>
                <a:stretch>
                  <a:fillRect l="-558" b="-1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/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d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i="1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.3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rad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11?</m:t>
                            </m:r>
                          </m:e>
                        </m:rad>
                      </m:num>
                      <m:den>
                        <m:r>
                          <a:rPr lang="en-US" sz="5000">
                            <a:latin typeface="Cambria Math" panose="02040503050406030204" pitchFamily="18" charset="0"/>
                          </a:rPr>
                          <m:t>37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blipFill>
                <a:blip r:embed="rId6"/>
                <a:stretch>
                  <a:fillRect l="-558" b="-3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555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5" grpId="0"/>
      <p:bldP spid="7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  <a:blipFill>
                <a:blip r:embed="rId4"/>
                <a:stretch>
                  <a:fillRect l="-1792" t="-9556" b="-16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𝟐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/>
                          </m:ctrlPr>
                        </m:radPr>
                        <m:deg/>
                        <m:e>
                          <m:r>
                            <a:rPr lang="vi-VN" sz="5000" b="1" i="1"/>
                            <m:t>𝟐</m:t>
                          </m:r>
                        </m:e>
                      </m:rad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trung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𝑪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ad>
                      <m:radPr>
                        <m:degHide m:val="on"/>
                        <m:ctrlPr>
                          <a:rPr lang="en-US" sz="5000" b="1" i="1"/>
                        </m:ctrlPr>
                      </m:radPr>
                      <m:deg/>
                      <m:e>
                        <m:r>
                          <a:rPr lang="vi-VN" sz="5000" b="1" i="1"/>
                          <m:t>𝟐</m:t>
                        </m:r>
                      </m:e>
                    </m:rad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>
                    <a:solidFill>
                      <a:srgbClr val="FF0000"/>
                    </a:solidFill>
                  </a:rPr>
                  <a:t>  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C</a:t>
                </a:r>
                <a:endParaRPr lang="en-US" sz="5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blipFill>
                <a:blip r:embed="rId9"/>
                <a:stretch>
                  <a:fillRect l="-1786" t="-4895" b="-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BBA7F6F-6ACC-D776-1C28-752DE8071A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3697" y="7206875"/>
            <a:ext cx="8437062" cy="57213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871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Gọi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là điểm thỏa mãn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  <a:p>
                <a:r>
                  <a:rPr lang="vi-VN" sz="4600" dirty="0"/>
                  <a:t>Khi đó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  <m:r>
                      <a:rPr lang="vi-VN" sz="4600" i="1"/>
                      <m:t>⇔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𝐶𝐵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endParaRPr lang="en-US" sz="4600" i="1" dirty="0"/>
              </a:p>
              <a:p>
                <a:r>
                  <a:rPr lang="en-US" sz="4600" dirty="0"/>
                  <a:t>  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Ta xác định được điểm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cố định thỏ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Mặt khá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r>
                          <a:rPr lang="vi-VN" sz="4600" i="1"/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𝐴</m:t>
                            </m:r>
                          </m:e>
                        </m:acc>
                        <m:r>
                          <a:rPr lang="vi-VN" sz="4600" i="1"/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  <m:r>
                      <a:rPr lang="vi-VN" sz="4600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</m:oMath>
                </a14:m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r>
                            <a:rPr lang="vi-VN" sz="4600" i="1"/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  <m:r>
                            <a:rPr lang="vi-VN" sz="4600" i="1"/>
                            <m:t>+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𝐴</m:t>
                              </m:r>
                            </m:e>
                          </m:acc>
                          <m:r>
                            <a:rPr lang="vi-VN" sz="4600" i="1"/>
                            <m:t>+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𝐵</m:t>
                              </m:r>
                            </m:e>
                          </m:acc>
                          <m:r>
                            <a:rPr lang="vi-VN" sz="4600" i="1"/>
                            <m:t>−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f>
                        <m:fPr>
                          <m:ctrlPr>
                            <a:rPr lang="en-US" sz="4600" i="1"/>
                          </m:ctrlPr>
                        </m:fPr>
                        <m:num>
                          <m:r>
                            <a:rPr lang="vi-VN" sz="4600" i="1"/>
                            <m:t>1</m:t>
                          </m:r>
                        </m:num>
                        <m:den>
                          <m:r>
                            <a:rPr lang="vi-VN" sz="4600" i="1"/>
                            <m:t>3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Suy ra: </a:t>
                </a:r>
                <a14:m>
                  <m:oMath xmlns:m="http://schemas.openxmlformats.org/officeDocument/2006/math">
                    <m:r>
                      <a:rPr lang="vi-VN" sz="4600" i="1"/>
                      <m:t>𝑀𝑂</m:t>
                    </m:r>
                    <m:r>
                      <a:rPr lang="vi-VN" sz="4600" i="1"/>
                      <m:t>=</m:t>
                    </m:r>
                    <m:r>
                      <a:rPr lang="vi-VN" sz="4600" i="1"/>
                      <m:t>𝑎</m:t>
                    </m:r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blipFill>
                <a:blip r:embed="rId9"/>
                <a:stretch>
                  <a:fillRect l="-1470" t="-1012" b="-3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292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50" grpId="0"/>
      <p:bldP spid="51" grpId="0"/>
      <p:bldP spid="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765898" y="468144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Do đó tập hợp các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thỏa đề bài là </a:t>
                </a:r>
                <a:endParaRPr lang="en-US" sz="5000" b="1" dirty="0"/>
              </a:p>
              <a:p>
                <a:r>
                  <a:rPr lang="vi-VN" sz="5000" b="1" dirty="0"/>
                  <a:t>đường tròn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, bán kính bằng </a:t>
                </a:r>
                <a14:m>
                  <m:oMath xmlns:m="http://schemas.openxmlformats.org/officeDocument/2006/math"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𝑨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𝑨𝑴</m:t>
                    </m:r>
                  </m:oMath>
                </a14:m>
                <a:r>
                  <a:rPr lang="vi-VN" sz="5000" b="1" dirty="0"/>
                  <a:t> nhỏ nhất </a:t>
                </a:r>
                <a:endParaRPr lang="en-US" sz="5000" b="1" dirty="0"/>
              </a:p>
              <a:p>
                <a:r>
                  <a:rPr lang="vi-VN" sz="5000" b="1" dirty="0"/>
                  <a:t>khi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𝑴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 thẳng hàng và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nằm giữa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Vậy </a:t>
                </a:r>
                <a14:m>
                  <m:oMath xmlns:m="http://schemas.openxmlformats.org/officeDocument/2006/math">
                    <m:r>
                      <a:rPr lang="vi-VN" sz="5000" b="1" i="1"/>
                      <m:t>𝑨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𝑶𝑨</m:t>
                    </m:r>
                    <m:r>
                      <a:rPr lang="vi-VN" sz="5000" b="1" i="1"/>
                      <m:t>−</m:t>
                    </m:r>
                    <m:r>
                      <a:rPr lang="vi-VN" sz="5000" b="1" i="1"/>
                      <m:t>𝑴𝑶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</a:t>
                </a:r>
                <a:endParaRPr lang="en-US" sz="50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blipFill>
                <a:blip r:embed="rId9"/>
                <a:stretch>
                  <a:fillRect l="-1641" t="-4167" b="-7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649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8" y="2938755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1126685"/>
                <a:chOff x="1311958" y="3405486"/>
                <a:chExt cx="4394042" cy="11266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ạ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8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i="0" dirty="0">
                    <a:latin typeface="Cambria Math" panose="02040503050406030204" pitchFamily="18" charset="0"/>
                  </a:rPr>
                  <a:t>+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                                           </m:t>
                    </m:r>
                  </m:oMath>
                </a14:m>
                <a:r>
                  <a:rPr lang="en-US" dirty="0"/>
                  <a:t>                               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/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</m:t>
                    </m:r>
                  </m:oMath>
                </a14:m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1+1=2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blipFill>
                <a:blip r:embed="rId3"/>
                <a:stretch>
                  <a:fillRect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/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𝑜𝑡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solidFill>
                    <a:srgbClr val="000000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/>
                  <a:t>  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800" dirty="0"/>
                      <m:t> 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52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Áp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ụ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osi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𝐵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3,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2.2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61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800</m:t>
                        </m:r>
                      </m:den>
                    </m:f>
                  </m:oMath>
                </a14:m>
                <a:br>
                  <a:rPr lang="en-US" sz="5000" dirty="0"/>
                </a:b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:r>
                  <a:rPr lang="en-US" sz="4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6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000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6050A90-E711-A0A4-D450-A5B1D75058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048" y="6019800"/>
            <a:ext cx="6565268" cy="53722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72705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é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ầ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ượ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A, CB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sin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𝐴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sz="5000" b="0" i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89">
            <a:extLst>
              <a:ext uri="{FF2B5EF4-FFF2-40B4-BE49-F238E27FC236}">
                <a16:creationId xmlns:a16="http://schemas.microsoft.com/office/drawing/2014/main" id="{4FEDA112-5456-E48C-038E-A95F20CD4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37035" y="9480194"/>
            <a:ext cx="6456365" cy="42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559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F671FA2-F61F-CBCB-3019-82E00443F2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3399" y="5281378"/>
            <a:ext cx="7187049" cy="48532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2 </m:t>
                    </m:r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blipFill>
                <a:blip r:embed="rId4"/>
                <a:stretch>
                  <a:fillRect l="-2150" t="-16541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48950" y="5824537"/>
            <a:ext cx="3086100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7239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𝑂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eo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si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𝑀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𝑁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𝑂𝑁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b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200.500</m:t>
                    </m:r>
                    <m:func>
                      <m:func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fun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90000+100000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</m:oMath>
                  </m:oMathPara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90000+100000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656,82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lvl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57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blipFill>
                <a:blip r:embed="rId3"/>
                <a:stretch>
                  <a:fillRect l="-1956" r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3047" y="6858000"/>
            <a:ext cx="7269120" cy="486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260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814</TotalTime>
  <Words>3789</Words>
  <PresentationFormat>Custom</PresentationFormat>
  <Paragraphs>734</Paragraphs>
  <Slides>4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</vt:lpstr>
      <vt:lpstr>Britannic Bold</vt:lpstr>
      <vt:lpstr>Calibri</vt:lpstr>
      <vt:lpstr>Calibri Light</vt:lpstr>
      <vt:lpstr>Cambria</vt:lpstr>
      <vt:lpstr>Cambria Math</vt:lpstr>
      <vt:lpstr>Tahoma</vt:lpstr>
      <vt:lpstr>Times New Roman</vt:lpstr>
      <vt:lpstr>Toha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7T04:35:03Z</dcterms:modified>
</cp:coreProperties>
</file>